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53BB1AF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188700</wp:posOffset>
            </wp:positionV>
            <wp:extent cx="292100" cy="254000"/>
            <wp:effectExtent l="0" t="0" r="12700" b="12700"/>
            <wp:wrapNone/>
            <wp:docPr id="100512" name="图片 10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2" name="图片 10051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青岛市初中学业水平考试</w:t>
      </w:r>
    </w:p>
    <w:p w14:paraId="2B65CED2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1128F809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 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）</w:t>
      </w:r>
    </w:p>
    <w:p w14:paraId="3C3D4AAD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说明：</w:t>
      </w:r>
    </w:p>
    <w:p w14:paraId="7C1B0570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题分第Ⅰ卷和第Ⅱ卷两部分，共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题．第Ⅰ卷为选择题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；第Ⅱ卷为填空题，作图题、解答题，共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小题，</w:t>
      </w:r>
      <w:r>
        <w:rPr>
          <w:rFonts w:eastAsia="Times New Roman" w:cs="Times New Roman"/>
          <w:b/>
          <w:sz w:val="24"/>
        </w:rPr>
        <w:t>96</w:t>
      </w:r>
      <w:r>
        <w:rPr>
          <w:rFonts w:ascii="宋体" w:hAnsi="宋体"/>
          <w:b/>
          <w:sz w:val="24"/>
        </w:rPr>
        <w:t>分．</w:t>
      </w:r>
    </w:p>
    <w:p w14:paraId="0BFA2FE0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所有题目均在</w:t>
      </w:r>
      <w:r>
        <w:rPr>
          <w:rFonts w:ascii="宋体" w:hAnsi="宋体"/>
          <w:b/>
          <w:sz w:val="24"/>
          <w:em w:val="dot"/>
        </w:rPr>
        <w:t>答题卡</w:t>
      </w:r>
      <w:r>
        <w:rPr>
          <w:rFonts w:ascii="宋体" w:hAnsi="宋体"/>
          <w:b/>
          <w:sz w:val="24"/>
        </w:rPr>
        <w:t>上作答，在试题上作答无效．</w:t>
      </w:r>
    </w:p>
    <w:p w14:paraId="4AB20B73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15ED7D9A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2F8AB745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我国古代数学家祖冲之推算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" o:title="eqId86ebba6ed1add0fe647c0226614b92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近似值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14" o:title="eqIdf56d7db04f622cd478559746da307ca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它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" o:title="eqId86ebba6ed1add0fe647c0226614b92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的误差小于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.</w:t>
      </w:r>
      <w:r>
        <w:rPr>
          <w:rFonts w:eastAsia="Times New Roman" w:cs="Times New Roman"/>
        </w:rPr>
        <w:t>0000003</w:t>
      </w:r>
      <w:r>
        <w:rPr>
          <w:rFonts w:ascii="宋体" w:hAnsi="宋体"/>
        </w:rPr>
        <w:t>．将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.</w:t>
      </w:r>
      <w:r>
        <w:rPr>
          <w:rFonts w:eastAsia="Times New Roman" w:cs="Times New Roman"/>
        </w:rPr>
        <w:t>0000003</w:t>
      </w:r>
      <w:r>
        <w:rPr>
          <w:rFonts w:ascii="宋体" w:hAnsi="宋体"/>
        </w:rPr>
        <w:t>用科学记数法可以表示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74FDE3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7" o:title="eqId8fdd6c5ef8222e3ad84f03ac1f99a9e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" o:title="eqIdd978164af9b304d82ec1a841e3eba0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21" o:title="eqId2d44091dfef6af5058a0940186a7857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3" o:title="eqIdcd575a2229688170e7af6d551eb326a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 w14:paraId="591712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D37E1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9824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绝对值较小的数的科学记数法的一般形式为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，在本题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指数为</w:t>
      </w:r>
      <w:r>
        <w:rPr>
          <w:rFonts w:eastAsia="Times New Roman" w:cs="Times New Roman"/>
          <w:color w:val="000000"/>
        </w:rPr>
        <w:t>-7</w:t>
      </w:r>
      <w:r>
        <w:rPr>
          <w:rFonts w:ascii="宋体" w:hAnsi="宋体"/>
          <w:color w:val="000000"/>
        </w:rPr>
        <w:t>．</w:t>
      </w:r>
    </w:p>
    <w:p w14:paraId="171EC52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0.0000003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" o:title="eqId3cb174e1969b7227dca537101cb87c0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A9C01E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</w:p>
    <w:p w14:paraId="79A959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用科学记数法表示绝对值较小的数，一般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由原数左边起第一个不为零的数字前面的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个数决定．</w:t>
      </w:r>
    </w:p>
    <w:p w14:paraId="5BFBA4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北京冬奥会和冬残奥会组委会收到来自全球的会徽设计方案共</w:t>
      </w:r>
      <w:r>
        <w:rPr>
          <w:rFonts w:eastAsia="Times New Roman" w:cs="Times New Roman"/>
          <w:color w:val="000000"/>
        </w:rPr>
        <w:t>4506</w:t>
      </w:r>
      <w:r>
        <w:rPr>
          <w:rFonts w:ascii="宋体" w:hAnsi="宋体"/>
          <w:color w:val="000000"/>
        </w:rPr>
        <w:t>件，其中很多设计方案体现了对称之美．以下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幅设计方案中，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E760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914400" cy="9906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895350" cy="11049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933450" cy="10096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09650" cy="11239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678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5E568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438E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的意义：如果一个图形沿着一条直线对折后两部分完全重合，这样的图形叫做轴对称图形，这条直线叫做对称轴；根据中心对称图形的定义旋转</w:t>
      </w:r>
      <w:r>
        <w:rPr>
          <w:rFonts w:eastAsia="Times New Roman" w:cs="Times New Roman"/>
          <w:color w:val="000000"/>
        </w:rPr>
        <w:t>180°</w:t>
      </w:r>
      <w:r>
        <w:rPr>
          <w:rFonts w:ascii="宋体" w:hAnsi="宋体"/>
          <w:color w:val="000000"/>
        </w:rPr>
        <w:t>后能够与原图形完全重合即是中心对称图形，即可判断出．</w:t>
      </w:r>
    </w:p>
    <w:p w14:paraId="36AEA6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既不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937904037" name="图片 937904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904037" name="图片 937904037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轴对称图形，又不是中心对称图形，该选项不符合题意；</w:t>
      </w:r>
    </w:p>
    <w:p w14:paraId="2127C4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不是轴对称图形，是中心对称图形，该选项不符合题意；</w:t>
      </w:r>
    </w:p>
    <w:p w14:paraId="0E6C2D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既是轴对称图形，又是中心对称图形，该选项符合题意；</w:t>
      </w:r>
    </w:p>
    <w:p w14:paraId="37755D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是轴对称图形，不是中心对称图形，该选项不符合题意；</w:t>
      </w:r>
    </w:p>
    <w:p w14:paraId="555019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C94B7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中心对称图形与轴对称图形．轴对称图形的关键是寻找对称轴，图形两部分折叠后可重合，中心对称图形是要寻找对称中心，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度后两部分重合．</w:t>
      </w:r>
    </w:p>
    <w:p w14:paraId="796519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计算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32" o:title="eqIda4609c7cadae7e434ed82ad658a811e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>的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8622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4" o:title="eqId827ccf0c04aa941ba20d5f4c6068b46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" o:title="eqId2967337e3fcb228dded64ab0c41a17e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07F15F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DDE64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2F78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把括号内的每一项分别乘以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5.25pt;width:23.25pt;" o:ole="t" filled="f" o:preferrelative="t" stroked="f" coordsize="21600,21600">
            <v:path/>
            <v:fill on="f" focussize="0,0"/>
            <v:stroke on="f" joinstyle="miter"/>
            <v:imagedata r:id="rId38" o:title="eqId410c11037399e19964ba2918ed49f9d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合并即可．</w:t>
      </w:r>
    </w:p>
    <w:p w14:paraId="4F469B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32" o:title="eqIda4609c7cadae7e434ed82ad658a811e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 w14:paraId="789495B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41" o:title="eqId4802086331a276721569015f8cfcbe6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CC57E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9FDE0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7904038" name="图片 937904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904038" name="图片 937904038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二次根式的乘法运算，掌握“二次根式的乘法运算法则”是解本题的关键．</w:t>
      </w:r>
    </w:p>
    <w:p w14:paraId="5347C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①．用一个平面截长方体，得到如图②的几何体，它在我国古代数学名著《九章算术》中被称为“堑堵”．图②“堑堵”的俯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8B87D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28925" cy="8763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D94BF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657225" cy="6572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314450" cy="5619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76350" cy="5524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28725" cy="5238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7DA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BB860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35A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几何体的俯视图是从上面看进行判断解答即可．</w:t>
      </w:r>
    </w:p>
    <w:p w14:paraId="2FBA80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图可知，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堑堵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俯视图是</w:t>
      </w:r>
      <w:r>
        <w:rPr>
          <w:rFonts w:ascii="宋体" w:hAnsi="宋体"/>
          <w:color w:val="000000"/>
        </w:rPr>
        <w:drawing>
          <wp:inline distT="0" distB="0" distL="114300" distR="114300">
            <wp:extent cx="1190625" cy="5143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，</w:t>
      </w:r>
    </w:p>
    <w:p w14:paraId="0F5914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1B06D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几何体的俯视图，理解俯视图的概念是解答的关键．</w:t>
      </w:r>
    </w:p>
    <w:p w14:paraId="47F089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正六边形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0" o:title="eqId9165d9bfbb0f0d19eb482c2a4c1b29b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2" o:title="eqId3d97cdc586744d208b6f69c9813af977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54" o:title="eqId16d65cecaf8a3dc2953f4109c75a981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宋体" w:hAnsi="宋体"/>
          <w:color w:val="000000"/>
        </w:rPr>
        <w:t>上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6" o:title="eqId85f6d79bc161f5e6b384c5497c369c0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AC7C0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81125" cy="13049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DDE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9" o:title="eqIdf6b86c22b670a8e9f3896f9e8883fbb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" o:title="eqIda7b398c95494eddc79939f16e66cf4da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" o:title="eqId79a97bb4dcfab4ec7539bc783d563c49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" o:title="eqIdbe6a6301878fed2a01413020b27310a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</w:p>
    <w:p w14:paraId="015A93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0B84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3AA0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正六边形的中心角，再利用圆周角定理求解即可．</w:t>
      </w:r>
    </w:p>
    <w:p w14:paraId="4271E2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OD、OE</w:t>
      </w:r>
      <w:r>
        <w:rPr>
          <w:rFonts w:ascii="宋体" w:hAnsi="宋体"/>
          <w:color w:val="000000"/>
        </w:rPr>
        <w:t>，如图所示：</w:t>
      </w:r>
    </w:p>
    <w:p w14:paraId="200F0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716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6AD3F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正六边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0" o:title="eqId9165d9bfbb0f0d19eb482c2a4c1b29b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2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034E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OD</w: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70" o:title="eqIdb56a616063b0e49c1c7bb82d4ce3c51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COE</w:t>
      </w:r>
      <w:r>
        <w:rPr>
          <w:rFonts w:eastAsia="Times New Roman" w:cs="Times New Roman"/>
          <w:color w:val="000000"/>
        </w:rPr>
        <w:t>=120°</w:t>
      </w:r>
      <w:r>
        <w:rPr>
          <w:rFonts w:ascii="宋体" w:hAnsi="宋体"/>
          <w:color w:val="000000"/>
        </w:rPr>
        <w:t>，</w:t>
      </w:r>
    </w:p>
    <w:p w14:paraId="20CC85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ME</w: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2" o:title="eqIdf89eef3148f2d4d09379767b4af69132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OE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53D00F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F3611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正多边形的中心角、圆周角定理，熟练掌握正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多边形的中心角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74" o:title="eqIdca8f8879e8fd49f8e805d16b6fe2cd57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/>
          <w:color w:val="000000"/>
        </w:rPr>
        <w:t>是解答的关键．</w:t>
      </w:r>
    </w:p>
    <w:p w14:paraId="603A6B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将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/>
          <w:color w:val="000000"/>
        </w:rPr>
        <w:t>先向右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，再绕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旋转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78" o:title="eqIdbfe639eab78eafd2d40ea70aa5d3f21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0" o:title="eqIdb8ee6e1d480ece7117e1f87ebf4bbee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2" o:title="eqIde7c314398e26ffc7164b82946eeb427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EE94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05175" cy="27908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44D8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5" o:title="eqIda812a9b58ccba331cfd21d244329af0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7" o:title="eqId235209fb7bed75fe6ee47eaefc4c428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9" o:title="eqIdab0b12f70dafbd7e0985577ec39119a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1" o:title="eqId5b469f31458c14208fddf45ff9cc81c4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</w:p>
    <w:p w14:paraId="629126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1F9B3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79DF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先画出平移后的图形，再利用旋转的性质画出旋转后的图形即可求解．</w:t>
      </w:r>
    </w:p>
    <w:p w14:paraId="6738A9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先画出△</w:t>
      </w:r>
      <w:r>
        <w:rPr>
          <w:i/>
          <w:color w:val="000000"/>
        </w:rPr>
        <w:t>ABC</w:t>
      </w:r>
      <w:r>
        <w:rPr>
          <w:color w:val="000000"/>
        </w:rPr>
        <w:t>平移后的△</w:t>
      </w:r>
      <w:r>
        <w:rPr>
          <w:i/>
          <w:color w:val="000000"/>
        </w:rPr>
        <w:t>DEF</w:t>
      </w:r>
      <w:r>
        <w:rPr>
          <w:color w:val="000000"/>
        </w:rPr>
        <w:t>，再利用旋转得到△</w:t>
      </w:r>
      <w:r>
        <w:rPr>
          <w:i/>
          <w:color w:val="000000"/>
        </w:rPr>
        <w:t>A</w:t>
      </w:r>
      <w:r>
        <w:rPr>
          <w:color w:val="000000"/>
        </w:rPr>
        <w:t>'</w:t>
      </w:r>
      <w:r>
        <w:rPr>
          <w:i/>
          <w:color w:val="000000"/>
        </w:rPr>
        <w:t>B</w:t>
      </w:r>
      <w:r>
        <w:rPr>
          <w:color w:val="000000"/>
        </w:rPr>
        <w:t>'</w:t>
      </w:r>
      <w:r>
        <w:rPr>
          <w:i/>
          <w:color w:val="000000"/>
        </w:rPr>
        <w:t>C</w:t>
      </w:r>
      <w:r>
        <w:rPr>
          <w:color w:val="000000"/>
        </w:rPr>
        <w:t>'，</w:t>
      </w:r>
    </w:p>
    <w:p w14:paraId="1FC521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像可知</w:t>
      </w:r>
      <w:r>
        <w:rPr>
          <w:i/>
          <w:color w:val="000000"/>
        </w:rPr>
        <w:t>A</w:t>
      </w:r>
      <w:r>
        <w:rPr>
          <w:color w:val="000000"/>
        </w:rPr>
        <w:t>'（-1，-3），</w:t>
      </w:r>
    </w:p>
    <w:p w14:paraId="235094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C．</w:t>
      </w:r>
    </w:p>
    <w:p w14:paraId="079B61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24860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本题考查了图形的平移和旋转，解题关键是掌握绕原点旋转的图形的坐标特点，即对应点的横纵坐标都互为相反数．</w:t>
      </w:r>
    </w:p>
    <w:p w14:paraId="526CCD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正方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4" o:title="eqId411b38a18046fea8e9fab1f9f9b80a5f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/>
          <w:color w:val="000000"/>
        </w:rPr>
        <w:t>对角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60ef95894ceebaf236170e8832dcf7e3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8" o:title="eqIddcb49df05f2e31d005735c3f14a21d30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．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0" o:title="eqIdfcd0ced286a0fbc7e4862f81472642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2" o:title="eqIda299d2b999568e80be8005565ba209a4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/>
          <w:color w:val="000000"/>
        </w:rPr>
        <w:t>的长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691A3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4573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078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05" o:title="eqId839c7616cd0d90265f4b2c9c021254fe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07" o:title="eqId35361e76a7c85d1886728c8d0200b23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9" o:title="eqId95bacae35b6e16a0a33c2bdc6bc07df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1" o:title="eqId38387ba1cadfd3dfc4dea4ca9f613ce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</w:p>
    <w:p w14:paraId="4BDD26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48689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812D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勾股定理求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度，再利用等边三角形的性质即可解决问题．</w:t>
      </w:r>
    </w:p>
    <w:p w14:paraId="494381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正方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4" o:title="eqId411b38a18046fea8e9fab1f9f9b80a5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rFonts w:ascii="宋体" w:hAnsi="宋体"/>
          <w:color w:val="000000"/>
        </w:rPr>
        <w:t>中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14" o:title="eqId33a91cff5476f4e0a7ac1b83576e024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B94E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116" o:title="eqId8e19ec136e475d0e36d9f04c7d2ce53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5A07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正方形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4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宋体" w:hAnsi="宋体"/>
          <w:color w:val="000000"/>
        </w:rPr>
        <w:t>对角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60ef95894ceebaf236170e8832dcf7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0720D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20" o:title="eqId1430dcd3a169480cc4a7173b2ecb3ec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7FCE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8" o:title="eqIddcb49df05f2e31d005735c3f14a21d3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/>
          <w:color w:val="000000"/>
        </w:rPr>
        <w:t>为等边三角形,</w:t>
      </w:r>
      <w:r>
        <w:rPr>
          <w:rFonts w:eastAsia="Times New Roman" w:cs="Times New Roman"/>
          <w:i/>
          <w:color w:val="000000"/>
        </w:rPr>
        <w:t xml:space="preserve"> O</w:t>
      </w:r>
      <w:r>
        <w:rPr>
          <w:rFonts w:ascii="宋体" w:hAnsi="宋体"/>
          <w:color w:val="000000"/>
        </w:rPr>
        <w:t>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60ef95894ceebaf236170e8832dcf7e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062205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.25pt;width:82.5pt;" o:ole="t" filled="f" o:preferrelative="t" stroked="f" coordsize="21600,21600">
            <v:path/>
            <v:fill on="f" focussize="0,0"/>
            <v:stroke on="f" joinstyle="miter"/>
            <v:imagedata r:id="rId124" o:title="eqId085861a8b2f3b6614393f565b3555a0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6" o:title="eqId00d9ec62b42e43ae3d8f7a80a866509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299CD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128" o:title="eqId35501ea928a5ed66764376900352f56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63DC375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pt;width:219pt;" o:ole="t" filled="f" o:preferrelative="t" stroked="f" coordsize="21600,21600">
            <v:path/>
            <v:fill on="f" focussize="0,0"/>
            <v:stroke on="f" joinstyle="miter"/>
            <v:imagedata r:id="rId130" o:title="eqId18137b355208231da926f9ffc852849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467113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15679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正方形的性质，勾股定理，等边三角形的性质，掌握以上知识点是解题的关键．</w:t>
      </w:r>
    </w:p>
    <w:p w14:paraId="68E75A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二次函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32" o:title="eqIda90385c676848de67293e3ed6bc000f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宋体" w:hAnsi="宋体"/>
          <w:color w:val="000000"/>
        </w:rPr>
        <w:t>的图象开口向下，对称轴为直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4" o:title="eqId99c6875d552e9fff3c7d655f3a59b16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/>
          <w:color w:val="000000"/>
        </w:rPr>
        <w:t>，且经过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6" o:title="eqId6c73b8a8b3e49a89e7966c5836e818f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309A3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38" o:title="eqId67ca5fd57c2c2fcc3c7a574fdd1467d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40" o:title="eqIdf75807858b7804a1ad2039c41f323a1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42" o:title="eqId12e7ef804eeb23618fbf91ead47587f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44" o:title="eqIdfb1beec07792cbfc2f46de2aa151c5d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</w:p>
    <w:p w14:paraId="319EA5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FF36C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B999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图象开口向下，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对称轴为直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46" o:title="eqId9fad6553ddf3e9b6802f4101c64ec18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图象经过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6" o:title="eqId6c73b8a8b3e49a89e7966c5836e818f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/>
          <w:color w:val="000000"/>
        </w:rPr>
        <w:t>，根据对称性可知，图象经过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49" o:title="eqIdbdd9e314a9d0954be3d0a7b5191b316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代入，可知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．</w:t>
      </w:r>
    </w:p>
    <w:p w14:paraId="71E0F6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图象开口向下，</w:t>
      </w:r>
    </w:p>
    <w:p w14:paraId="0F729B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</w:t>
      </w:r>
    </w:p>
    <w:p w14:paraId="5F8BE5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对称轴为直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46" o:title="eqId9fad6553ddf3e9b6802f4101c64ec18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BCF0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6C9C85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14:paraId="593994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对称性可知，图象经过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6" o:title="eqId6c73b8a8b3e49a89e7966c5836e818f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0A17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图象经过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49" o:title="eqIdbdd9e314a9d0954be3d0a7b5191b316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671A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14:paraId="68CFB1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14:paraId="4DC58F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将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代入，可知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．</w:t>
      </w:r>
    </w:p>
    <w:p w14:paraId="168C50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89132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性质和图象，对称轴及对称性，与坐标轴的交点，熟练地掌握二次函数的图象特征是解决问题的关键．</w:t>
      </w:r>
    </w:p>
    <w:p w14:paraId="48D5857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共</w:t>
      </w:r>
      <w:r>
        <w:rPr>
          <w:rFonts w:eastAsia="Times New Roman" w:cs="Times New Roman"/>
          <w:b/>
          <w:color w:val="000000"/>
          <w:sz w:val="24"/>
        </w:rPr>
        <w:t>96</w:t>
      </w:r>
      <w:r>
        <w:rPr>
          <w:rFonts w:ascii="宋体" w:hAnsi="宋体"/>
          <w:b/>
          <w:color w:val="000000"/>
          <w:sz w:val="24"/>
        </w:rPr>
        <w:t>分）</w:t>
      </w:r>
    </w:p>
    <w:p w14:paraId="32E5DE3E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7ED3C274"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9. </w:t>
      </w:r>
      <w:r>
        <w:rPr>
          <w:rFonts w:ascii="Calibri" w:hAnsi="Calibri" w:eastAsia="Calibri" w:cs="Calibri"/>
          <w:color w:val="000000"/>
        </w:rPr>
        <w:t>﹣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2" o:title="eqIdf89eef3148f2d4d09379767b4af6913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/>
          <w:color w:val="000000"/>
        </w:rPr>
        <w:t>的绝对值是_____</w:t>
      </w:r>
      <w:r>
        <w:rPr>
          <w:rFonts w:ascii="Calibri" w:hAnsi="Calibri" w:eastAsia="Calibri" w:cs="Calibri"/>
          <w:color w:val="000000"/>
        </w:rPr>
        <w:t>．</w:t>
      </w:r>
    </w:p>
    <w:p w14:paraId="7868D42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2" o:title="eqIdf89eef3148f2d4d09379767b4af6913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</w:p>
    <w:p w14:paraId="0882BF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E2DC5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绝对值是指一个数在数轴上所对应点到原点的距离，用</w:t>
      </w:r>
      <w:r>
        <w:rPr>
          <w:rFonts w:eastAsia="Times New Roman" w:cs="Times New Roman"/>
          <w:color w:val="000000"/>
        </w:rPr>
        <w:t>“| |”</w:t>
      </w:r>
      <w:r>
        <w:rPr>
          <w:rFonts w:ascii="宋体" w:hAnsi="宋体"/>
          <w:color w:val="000000"/>
        </w:rPr>
        <w:t>来表示．</w:t>
      </w:r>
      <w:r>
        <w:rPr>
          <w:rFonts w:eastAsia="Times New Roman" w:cs="Times New Roman"/>
          <w:color w:val="000000"/>
        </w:rPr>
        <w:t>|b-a|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|a-b|</w:t>
      </w:r>
      <w:r>
        <w:rPr>
          <w:rFonts w:ascii="宋体" w:hAnsi="宋体"/>
          <w:color w:val="000000"/>
        </w:rPr>
        <w:t>表示数轴上表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点和表示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点的距离</w:t>
      </w:r>
      <w:r>
        <w:rPr>
          <w:rFonts w:eastAsia="Times New Roman" w:cs="Times New Roman"/>
          <w:color w:val="000000"/>
        </w:rPr>
        <w:t>.</w:t>
      </w:r>
    </w:p>
    <w:p w14:paraId="1588615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﹣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6" o:title="eqId8eff998d034284391ca064755fa6bf1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/>
          <w:color w:val="000000"/>
        </w:rPr>
        <w:t>的绝对值是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﹣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6" o:title="eqId8eff998d034284391ca064755fa6bf1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|=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6" o:title="eqId8eff998d034284391ca064755fa6bf1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</w:p>
    <w:p w14:paraId="46864B6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绝对值，熟练掌握绝对值的定义是解题的关键</w:t>
      </w:r>
      <w:r>
        <w:rPr>
          <w:rFonts w:eastAsia="Times New Roman" w:cs="Times New Roman"/>
          <w:color w:val="000000"/>
        </w:rPr>
        <w:t>.</w:t>
      </w:r>
    </w:p>
    <w:p w14:paraId="2F6992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小明参加“建团百年，我为团旗添光彩”主题演进比赛，其演讲形象、内容、效果三项得分分别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分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．若将三项得分依次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比例确定最终成绩，则小明的最终比赛成绩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分．</w:t>
      </w:r>
    </w:p>
    <w:p w14:paraId="31695DF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3</w:t>
      </w:r>
    </w:p>
    <w:p w14:paraId="771583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D138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按三项得分的比例列代数式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135.75pt;" o:ole="t" filled="f" o:preferrelative="t" stroked="f" coordsize="21600,21600">
            <v:path/>
            <v:fill on="f" focussize="0,0"/>
            <v:stroke on="f" joinstyle="miter"/>
            <v:imagedata r:id="rId160" o:title="eqIda547d5ab0bd6e916475a8c5fb391d7a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/>
          <w:color w:val="000000"/>
        </w:rPr>
        <w:t>再计算即可．</w:t>
      </w:r>
    </w:p>
    <w:p w14:paraId="442363F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158.25pt;" o:ole="t" filled="f" o:preferrelative="t" stroked="f" coordsize="21600,21600">
            <v:path/>
            <v:fill on="f" focussize="0,0"/>
            <v:stroke on="f" joinstyle="miter"/>
            <v:imagedata r:id="rId162" o:title="eqIdef7e7e054a4a74ce348b24d273e8432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2B13C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64" o:title="eqIdb2d9f4a25aac67131d95ae8ef8b0fc4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</w:p>
    <w:p w14:paraId="43D137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加权平均数的含义，掌握“求解加权平均数的方法”是解本题的关键．</w:t>
      </w:r>
    </w:p>
    <w:p w14:paraId="31144D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为落实青岛市中小学生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十个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行动计划，学校举办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强体质，炼意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主题的体育节，小亮报名参加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米比赛项目，经过一段时间训练后，比赛时小亮的平均速度比训练前提高了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，少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跑完全程．设小亮训练前的平均速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，那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的分式方程为__________．</w:t>
      </w:r>
    </w:p>
    <w:p w14:paraId="7C5E37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166" o:title="eqId4b5edb119b6dc99fb44c9b58d4ac837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</w:p>
    <w:p w14:paraId="51D7A1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5E4B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比赛时小亮的平均速度比训练前提高了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，可得比赛时小亮平均速度为</w:t>
      </w:r>
      <w:r>
        <w:rPr>
          <w:rFonts w:eastAsia="Times New Roman" w:cs="Times New Roman"/>
          <w:color w:val="000000"/>
        </w:rPr>
        <w:t>(1+25%)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，根据比赛时所用时间比训练前少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列出方程．</w:t>
      </w:r>
    </w:p>
    <w:p w14:paraId="6D40D2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比赛时小亮的平均速度比训练前提高了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，小亮训练前的平均速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，</w:t>
      </w:r>
    </w:p>
    <w:p w14:paraId="606DE2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比赛时小亮平均速度为</w:t>
      </w:r>
      <w:r>
        <w:rPr>
          <w:rFonts w:eastAsia="Times New Roman" w:cs="Times New Roman"/>
          <w:color w:val="000000"/>
        </w:rPr>
        <w:t>(1+25%)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，</w:t>
      </w:r>
    </w:p>
    <w:p w14:paraId="40C60B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可得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166" o:title="eqId4b5edb119b6dc99fb44c9b58d4ac837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F4BB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166" o:title="eqId4b5edb119b6dc99fb44c9b58d4ac837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color w:val="000000"/>
        </w:rPr>
        <w:t>．</w:t>
      </w:r>
    </w:p>
    <w:p w14:paraId="2E6D9C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由实际问题抽象出分式方程，找准等量关系，正确列出分式方程是解题的关键．</w:t>
      </w:r>
    </w:p>
    <w:p w14:paraId="6768C4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图①是艺术家埃舍尔的作品，他将数学与绘画完美结合，在平面上创造出立体效果．图②是一个菱形，将图②截去一个边长为原来一半的菱形得到图③，用图③镶嵌得到图④，将图④着色后，再次镶嵌便得到图①，则图④中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70" o:title="eqIdd39b8d91afc34e4a9b0fdbb6bafb90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/>
          <w:color w:val="000000"/>
        </w:rPr>
        <w:t>的度数是__________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72" o:title="eqId83873a9d782f2588c5eedbfe73f9bc2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6E43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57300" cy="15049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00150" cy="10668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28725" cy="9334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85875" cy="14954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3847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0</w:t>
      </w:r>
    </w:p>
    <w:p w14:paraId="22F767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B30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先确定∠</w:t>
      </w:r>
      <w:r>
        <w:rPr>
          <w:i/>
          <w:color w:val="000000"/>
        </w:rPr>
        <w:t>BAD</w:t>
      </w:r>
      <w:r>
        <w:rPr>
          <w:color w:val="000000"/>
        </w:rPr>
        <w:t>的度数，再利用菱形的对边平行，利用平行线的性质即可求出∠</w:t>
      </w:r>
      <w:r>
        <w:rPr>
          <w:i/>
          <w:color w:val="000000"/>
        </w:rPr>
        <w:t>ABC</w:t>
      </w:r>
      <w:r>
        <w:rPr>
          <w:color w:val="000000"/>
        </w:rPr>
        <w:t>的度数．</w:t>
      </w:r>
    </w:p>
    <w:p w14:paraId="1E21A5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如图，∵∠</w:t>
      </w:r>
      <w:r>
        <w:rPr>
          <w:i/>
          <w:color w:val="000000"/>
        </w:rPr>
        <w:t>BAD</w:t>
      </w:r>
      <w:r>
        <w:rPr>
          <w:color w:val="000000"/>
        </w:rPr>
        <w:t>=∠</w:t>
      </w:r>
      <w:r>
        <w:rPr>
          <w:i/>
          <w:color w:val="000000"/>
        </w:rPr>
        <w:t>BAE</w:t>
      </w:r>
      <w:r>
        <w:rPr>
          <w:color w:val="000000"/>
        </w:rPr>
        <w:t>=∠</w:t>
      </w:r>
      <w:r>
        <w:rPr>
          <w:i/>
          <w:color w:val="000000"/>
        </w:rPr>
        <w:t>DAE</w:t>
      </w:r>
      <w:r>
        <w:rPr>
          <w:color w:val="000000"/>
        </w:rPr>
        <w:t>，∠</w:t>
      </w:r>
      <w:r>
        <w:rPr>
          <w:i/>
          <w:color w:val="000000"/>
        </w:rPr>
        <w:t>BAD</w:t>
      </w:r>
      <w:r>
        <w:rPr>
          <w:color w:val="000000"/>
        </w:rPr>
        <w:t>+∠</w:t>
      </w:r>
      <w:r>
        <w:rPr>
          <w:i/>
          <w:color w:val="000000"/>
        </w:rPr>
        <w:t>BAE</w:t>
      </w:r>
      <w:r>
        <w:rPr>
          <w:color w:val="000000"/>
        </w:rPr>
        <w:t>+∠</w:t>
      </w:r>
      <w:r>
        <w:rPr>
          <w:rFonts w:eastAsia="Times New Roman" w:cs="Times New Roman"/>
          <w:i/>
          <w:color w:val="000000"/>
        </w:rPr>
        <w:t>DAE</w:t>
      </w:r>
      <w:r>
        <w:rPr>
          <w:color w:val="000000"/>
        </w:rPr>
        <w:t>=360°，</w:t>
      </w:r>
    </w:p>
    <w:p w14:paraId="59DBCC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∠</w:t>
      </w:r>
      <w:r>
        <w:rPr>
          <w:i/>
          <w:color w:val="000000"/>
        </w:rPr>
        <w:t>BAD</w:t>
      </w:r>
      <w:r>
        <w:rPr>
          <w:color w:val="000000"/>
        </w:rPr>
        <w:t>=∠</w:t>
      </w:r>
      <w:r>
        <w:rPr>
          <w:i/>
          <w:color w:val="000000"/>
        </w:rPr>
        <w:t>BAE</w:t>
      </w:r>
      <w:r>
        <w:rPr>
          <w:color w:val="000000"/>
        </w:rPr>
        <w:t>=∠</w:t>
      </w:r>
      <w:r>
        <w:rPr>
          <w:i/>
          <w:color w:val="000000"/>
        </w:rPr>
        <w:t>DAE</w:t>
      </w:r>
      <w:r>
        <w:rPr>
          <w:color w:val="000000"/>
        </w:rPr>
        <w:t>=120°，</w:t>
      </w:r>
    </w:p>
    <w:p w14:paraId="73387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BC∥AD，</w:t>
      </w:r>
    </w:p>
    <w:p w14:paraId="58C8B0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∠</w:t>
      </w:r>
      <w:r>
        <w:rPr>
          <w:i/>
          <w:color w:val="000000"/>
        </w:rPr>
        <w:t>ABC</w:t>
      </w:r>
      <w:r>
        <w:rPr>
          <w:color w:val="000000"/>
        </w:rPr>
        <w:t>=180°</w:t>
      </w:r>
      <w:r>
        <w:rPr>
          <w:rFonts w:ascii="宋体" w:hAnsi="宋体"/>
          <w:color w:val="000000"/>
        </w:rPr>
        <w:t>-</w:t>
      </w:r>
      <w:r>
        <w:rPr>
          <w:color w:val="000000"/>
        </w:rPr>
        <w:t>120°=60°，</w:t>
      </w:r>
    </w:p>
    <w:p w14:paraId="1BF8E2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60．</w:t>
      </w:r>
    </w:p>
    <w:p w14:paraId="0F9B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5621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本题考查了菱形的性质与学生读题审题的能力，解题关键是理解题意，求出∠</w:t>
      </w:r>
      <w:r>
        <w:rPr>
          <w:i/>
          <w:color w:val="000000"/>
        </w:rPr>
        <w:t>BAD</w:t>
      </w:r>
      <w:r>
        <w:rPr>
          <w:color w:val="000000"/>
        </w:rPr>
        <w:t>的度数．</w:t>
      </w:r>
    </w:p>
    <w:p w14:paraId="4E25BF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2" o:title="eqId3d97cdc586744d208b6f69c9813af9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切点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82" o:title="eqIdef4113c492885ba7c47fe42ac792578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2" o:title="eqId3d97cdc586744d208b6f69c9813af97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、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5" o:title="eqId828628c0876b45381c9a0edeb0fec23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/>
          <w:color w:val="000000"/>
        </w:rPr>
        <w:t>的长为半径作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7" o:title="eqIde7e124a392dc84fcc1662fe6d896aa1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/>
          <w:color w:val="000000"/>
        </w:rPr>
        <w:t>，分别交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9" o:title="eqId7dec2ca6438c82b43f746057d812988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191" o:title="eqId5b7f0fb4fb90d4180863b4d1ca1bf52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/>
          <w:color w:val="000000"/>
        </w:rPr>
        <w:t>，则图中阴影部分的面积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7AFE16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2477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C08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4" o:title="eqIda84590674ff60fad5899e7bb966af52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</w:p>
    <w:p w14:paraId="2684DE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4BE4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证明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141pt;" o:ole="t" filled="f" o:preferrelative="t" stroked="f" coordsize="21600,21600">
            <v:path/>
            <v:fill on="f" focussize="0,0"/>
            <v:stroke on="f" joinstyle="miter"/>
            <v:imagedata r:id="rId196" o:title="eqIddb4cf73f36164103b389c3f7115d01f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/>
          <w:color w:val="000000"/>
        </w:rPr>
        <w:t>再利用阴影部分的面积等于三角形面积减去扇形面积即可得到答案．</w:t>
      </w:r>
    </w:p>
    <w:p w14:paraId="4C8FB0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2" o:title="eqId3d97cdc586744d208b6f69c9813af97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</w:p>
    <w:p w14:paraId="38BA8B9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200" o:title="eqId883dc0c4854814f1cd43986e692cc84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ED5B8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36207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33FF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03" o:title="eqId52034b8def8145bce7580b224d6b5fe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5BFB44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191" o:title="eqId5b7f0fb4fb90d4180863b4d1ca1bf52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</w:p>
    <w:p w14:paraId="02B109D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.5pt;width:177pt;" o:ole="t" filled="f" o:preferrelative="t" stroked="f" coordsize="21600,21600">
            <v:path/>
            <v:fill on="f" focussize="0,0"/>
            <v:stroke on="f" joinstyle="miter"/>
            <v:imagedata r:id="rId208" o:title="eqIdc726f2e0756c2968137dcb2c205662ab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8149CA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3pt;width:193.5pt;" o:ole="t" filled="f" o:preferrelative="t" stroked="f" coordsize="21600,21600">
            <v:path/>
            <v:fill on="f" focussize="0,0"/>
            <v:stroke on="f" joinstyle="miter"/>
            <v:imagedata r:id="rId210" o:title="eqIde2565f1fcad44e1084f2d7dbd59f36a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5ADD776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3.75pt;width:154.5pt;" o:ole="t" filled="f" o:preferrelative="t" stroked="f" coordsize="21600,21600">
            <v:path/>
            <v:fill on="f" focussize="0,0"/>
            <v:stroke on="f" joinstyle="miter"/>
            <v:imagedata r:id="rId212" o:title="eqIdab2d9206addc77e0a3afe00a29f447e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6CCD34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14" o:title="eqIda0ee5a1a70f3ceb4da11a2d4b4cb845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126D9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4" o:title="eqIda84590674ff60fad5899e7bb966af52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</w:p>
    <w:p w14:paraId="176C9D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圆的切线的性质，扇形面积的计算，掌握“整体求解扇形的面积”是解本题的关键．</w:t>
      </w:r>
    </w:p>
    <w:p w14:paraId="4DB5CD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已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19.75pt;" o:ole="t" filled="f" o:preferrelative="t" stroked="f" coordsize="21600,21600">
            <v:path/>
            <v:fill on="f" focussize="0,0"/>
            <v:stroke on="f" joinstyle="miter"/>
            <v:imagedata r:id="rId217" o:title="eqIde6128aedeeaa1620080d3738f1c12a9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9" o:title="eqId03902478df1a55bc99703210bccab91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21" o:title="eqId6a19338598965bb3856cdd0236bbf69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/>
          <w:color w:val="000000"/>
        </w:rPr>
        <w:t>．将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3" o:title="eqId194741f4d2ae7ee44cafca780361446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25" o:title="eqId8e9e953a4a5f98c96bbe67cbaadf76d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/>
          <w:color w:val="000000"/>
        </w:rPr>
        <w:t>折叠使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恰好重合．下列结论正确的有：__________（填写序号）</w:t>
      </w:r>
    </w:p>
    <w:p w14:paraId="09ADA3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7" o:title="eqIdd71e6ea7333dbc78d0a7b9bc3892f94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</w:p>
    <w:p w14:paraId="37A495D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60ef95894ceebaf236170e8832dcf7e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3</w:t>
      </w:r>
    </w:p>
    <w:p w14:paraId="545F0E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30" o:title="eqIdb23fddcae7f4b7fb186242aa58163e5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</w:p>
    <w:p w14:paraId="12F7D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2" o:title="eqId0210d76a595b0a7388a3dc2ae7e12de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</w:p>
    <w:p w14:paraId="0B8F75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09725" cy="11239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32815F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①④##④①</w:t>
      </w:r>
    </w:p>
    <w:p w14:paraId="2A35B1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68BD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腰三角形的性质即可判断①，根据角平分线的性质即可判断②，设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235" o:title="eqIdfe87b09e091b1f425fdf6461dc66308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37" o:title="eqId750f16ebf62f93e1312ead4c82f1196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39" o:title="eqId5066ad7e55750a8d1499113f5490ff0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241" o:title="eqId70631612381d9dff209fa039fcb3f47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21" o:title="eqId6a19338598965bb3856cdd0236bbf69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宋体" w:hAnsi="宋体"/>
          <w:color w:val="000000"/>
        </w:rPr>
        <w:t>．继而求得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44" o:title="eqId8b46c607b3deac746c0ef3389ad8f65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6" o:title="eqIdce629f210d757b89a726d2ae851f9ed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150pt;" o:ole="t" filled="f" o:preferrelative="t" stroked="f" coordsize="21600,21600">
            <v:path/>
            <v:fill on="f" focussize="0,0"/>
            <v:stroke on="f" joinstyle="miter"/>
            <v:imagedata r:id="rId248" o:title="eqId48d18b4d000973d11d9c8fe3953529f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250" o:title="eqId179e10f3edb3e89fb2dea4fa770fa40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2" o:title="eqId0a6936d370d6a238a608ca56f87198d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/>
          <w:color w:val="000000"/>
        </w:rPr>
        <w:t>的值，根据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45pt;width:125.25pt;" o:ole="t" filled="f" o:preferrelative="t" stroked="f" coordsize="21600,21600">
            <v:path/>
            <v:fill on="f" focussize="0,0"/>
            <v:stroke on="f" joinstyle="miter"/>
            <v:imagedata r:id="rId254" o:title="eqIdd0da123090f822a4743588548387d1a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256" o:title="eqId973a82fc27b150c021bc91f04e02e39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258" o:title="eqId219220f8c0ad48c9ce84bad2e34b26f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宋体" w:hAnsi="宋体"/>
          <w:color w:val="000000"/>
        </w:rPr>
        <w:t>，即可判断④</w:t>
      </w:r>
    </w:p>
    <w:p w14:paraId="0A7226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7.25pt;width:184.5pt;" o:ole="t" filled="f" o:preferrelative="t" stroked="f" coordsize="21600,21600">
            <v:path/>
            <v:fill on="f" focussize="0,0"/>
            <v:stroke on="f" joinstyle="miter"/>
            <v:imagedata r:id="rId260" o:title="eqId8b078f8cf0ba236e363bb1d4266cb8f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</w:p>
    <w:p w14:paraId="650047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262" o:title="eqId6937bf5a5285654ad9edfc648f7157d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/>
          <w:color w:val="000000"/>
        </w:rPr>
        <w:t>，故①正确；</w:t>
      </w:r>
    </w:p>
    <w:p w14:paraId="6741E0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过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4" o:title="eqId2a30f3a8b673cc28bd90c50cf1a3528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66" o:title="eqIdab00e0cff0876c4183a47f1272cf992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8" o:title="eqIda0ed1ec316bc54c37c4286c208f5566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70" o:title="eqId790db8e233280bec605fb7b6c3dfb87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72" o:title="eqId73465a1f9aa03481295bf6bd3c6903a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9B6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143000"/>
            <wp:effectExtent l="0" t="0" r="9525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9CC8A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276" o:title="eqIdf51f43bad68efb6798540560140462d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E72F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78" o:title="eqId56e843e3f5292bb95de893a7a8d0ad8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80" o:title="eqId7cbce11aa19b8bd2bf6ee5a834e005d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509D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282" o:title="eqIdc42d7609b5496fcc6e5db83b30a7fa7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64E0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5" o:title="eqId85c4bdfb0db1e31e8459df1d15f9ab5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87" o:title="eqId246a86f34603eaf2e6a948681b831b0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7904035" name="图片 937904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904035" name="图片 937904035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角平分线，</w:t>
      </w:r>
    </w:p>
    <w:p w14:paraId="0F0956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289" o:title="eqIdee5fcf3232c079c16fa457ce5199a78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8370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91" o:title="eqIdbb16d76ab71e73fa2b9e6df54feeded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69CA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293" o:title="eqIdfa440fff456985f2ac46e1a74444907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宋体" w:hAnsi="宋体"/>
          <w:color w:val="000000"/>
        </w:rPr>
        <w:t>，故②不正确，</w:t>
      </w:r>
    </w:p>
    <w:p w14:paraId="5B6E46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.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ascii="宋体" w:hAnsi="宋体"/>
          <w:color w:val="000000"/>
        </w:rPr>
        <w:t>将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3" o:title="eqId194741f4d2ae7ee44cafca780361446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25" o:title="eqId8e9e953a4a5f98c96bbe67cbaadf76d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宋体" w:hAnsi="宋体"/>
          <w:color w:val="000000"/>
        </w:rPr>
        <w:t>折叠使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恰好重合，</w:t>
      </w:r>
    </w:p>
    <w:p w14:paraId="742415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75pt;width:228pt;" o:ole="t" filled="f" o:preferrelative="t" stroked="f" coordsize="21600,21600">
            <v:path/>
            <v:fill on="f" focussize="0,0"/>
            <v:stroke on="f" joinstyle="miter"/>
            <v:imagedata r:id="rId298" o:title="eqId814ddf8a9ce7a61c961d869959144f1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544E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235" o:title="eqIdfe87b09e091b1f425fdf6461dc66308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37" o:title="eqId750f16ebf62f93e1312ead4c82f11969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B2E6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39" o:title="eqId5066ad7e55750a8d1499113f5490ff06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241" o:title="eqId70631612381d9dff209fa039fcb3f478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21" o:title="eqId6a19338598965bb3856cdd0236bbf694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E4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305" o:title="eqId7ebdd2aa903082e5b13fa0eed9f5dd6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64AB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7" o:title="eqIde55aa0a20848c37c1892c567b2315e0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44B2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309" o:title="eqId24455014fbacd516db02b84a7050b76a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ascii="宋体" w:hAnsi="宋体"/>
          <w:color w:val="000000"/>
        </w:rPr>
        <w:t>故③不正确，</w:t>
      </w:r>
    </w:p>
    <w:p w14:paraId="2B8DCC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1239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0ED8C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6" o:title="eqIdce629f210d757b89a726d2ae851f9ed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75pt;width:150pt;" o:ole="t" filled="f" o:preferrelative="t" stroked="f" coordsize="21600,21600">
            <v:path/>
            <v:fill on="f" focussize="0,0"/>
            <v:stroke on="f" joinstyle="miter"/>
            <v:imagedata r:id="rId248" o:title="eqId48d18b4d000973d11d9c8fe3953529f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64D3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2.5pt;width:94.5pt;" o:ole="t" filled="f" o:preferrelative="t" stroked="f" coordsize="21600,21600">
            <v:path/>
            <v:fill on="f" focussize="0,0"/>
            <v:stroke on="f" joinstyle="miter"/>
            <v:imagedata r:id="rId314" o:title="eqId93a4b200e14e055cd19a0ebc92eff2b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60BD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60pt;width:173.25pt;" o:ole="t" filled="f" o:preferrelative="t" stroked="f" coordsize="21600,21600">
            <v:path/>
            <v:fill on="f" focussize="0,0"/>
            <v:stroke on="f" joinstyle="miter"/>
            <v:imagedata r:id="rId316" o:title="eqId09f81734ae7318fa577b8363a2f0522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4F0A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318" o:title="eqId8d45e778eb8b8ef7cd4fa74677c258e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BADD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320" o:title="eqIdab8addd0f4c11c6f44fb472a7343e7a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0ED8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22" o:title="eqIda4217f4375caaeef4d4221143d5f6bb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8CC8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24" o:title="eqId2de0d10ef8b748d4531250c37c5d3f9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2.5pt;width:60.75pt;" o:ole="t" filled="f" o:preferrelative="t" stroked="f" coordsize="21600,21600">
            <v:path/>
            <v:fill on="f" focussize="0,0"/>
            <v:stroke on="f" joinstyle="miter"/>
            <v:imagedata r:id="rId326" o:title="eqIdde46afa37bba7f658d1bf7884f32a84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2.5pt;width:39pt;" o:ole="t" filled="f" o:preferrelative="t" stroked="f" coordsize="21600,21600">
            <v:path/>
            <v:fill on="f" focussize="0,0"/>
            <v:stroke on="f" joinstyle="miter"/>
            <v:imagedata r:id="rId328" o:title="eqIda8a19e2b419527caece296c1fbb9f9a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C489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330" o:title="eqId405fa07c6bd222f603c5e3dfe91586f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32" o:title="eqId5b624d88827e92e12bc0a8f1067cbe7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rPr>
          <w:rFonts w:ascii="宋体" w:hAnsi="宋体"/>
          <w:color w:val="000000"/>
        </w:rPr>
        <w:t>（舍去）</w:t>
      </w:r>
    </w:p>
    <w:p w14:paraId="5624F1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45pt;width:135pt;" o:ole="t" filled="f" o:preferrelative="t" stroked="f" coordsize="21600,21600">
            <v:path/>
            <v:fill on="f" focussize="0,0"/>
            <v:stroke on="f" joinstyle="miter"/>
            <v:imagedata r:id="rId334" o:title="eqId8432263653a2e758cbf6befae326fdf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37EE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1.5pt;width:120pt;" o:ole="t" filled="f" o:preferrelative="t" stroked="f" coordsize="21600,21600">
            <v:path/>
            <v:fill on="f" focussize="0,0"/>
            <v:stroke on="f" joinstyle="miter"/>
            <v:imagedata r:id="rId336" o:title="eqId375b2827fa5c19a98a4dea77d4e2020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688C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338" o:title="eqIdf380b3b183cc6aa099fe2b1552d3a46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A735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40" o:title="eqId6141fc6e99cec736f858db63e4949cd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ascii="宋体" w:hAnsi="宋体"/>
          <w:color w:val="000000"/>
        </w:rPr>
        <w:t>，故④正确，</w:t>
      </w:r>
    </w:p>
    <w:p w14:paraId="10F54B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①④</w:t>
      </w:r>
    </w:p>
    <w:p w14:paraId="07216D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，三线合一，角平分线的性质，掌握以上知识是解题的关键．</w:t>
      </w:r>
    </w:p>
    <w:p w14:paraId="741F0DBF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（本大题满分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14:paraId="1369E6C3">
      <w:pPr>
        <w:spacing w:line="285" w:lineRule="auto"/>
        <w:jc w:val="left"/>
        <w:textAlignment w:val="center"/>
        <w:rPr>
          <w:rFonts w:ascii="宋体" w:hAnsi="宋体"/>
          <w:b/>
          <w:color w:val="000000"/>
        </w:rPr>
      </w:pPr>
      <w:r>
        <w:rPr>
          <w:rFonts w:ascii="宋体" w:hAnsi="宋体"/>
          <w:b/>
          <w:color w:val="000000"/>
        </w:rPr>
        <w:t>请用直尺、圆规作图，不写作法，但要保留作图痕迹．</w:t>
      </w:r>
    </w:p>
    <w:p w14:paraId="4E78CA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：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42" o:title="eqId2f8f88798ec42a58dccd212586382b2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44" o:title="eqId60d9142db4dd2ef151bf3d4a63afb61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7E44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95450" cy="2085975"/>
            <wp:effectExtent l="0" t="0" r="0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55D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求作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rPr>
          <w:rFonts w:ascii="宋体" w:hAnsi="宋体"/>
          <w:color w:val="000000"/>
        </w:rPr>
        <w:t>内部，且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pt;width:113.25pt;" o:ole="t" filled="f" o:preferrelative="t" stroked="f" coordsize="21600,21600">
            <v:path/>
            <v:fill on="f" focussize="0,0"/>
            <v:stroke on="f" joinstyle="miter"/>
            <v:imagedata r:id="rId348" o:title="eqIdd5981404ee62758713e98481d836d98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FBBDF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4FA6FB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E9FA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大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长的一半为半径画弧，交于两点，连接这两点，然后再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圆心，适当长为半径画弧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圆心，大于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长一半为半径画弧，交于一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，进而问题可求解．</w:t>
      </w:r>
    </w:p>
    <w:p w14:paraId="50D52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即为所求：</w:t>
      </w:r>
    </w:p>
    <w:p w14:paraId="625ED6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28670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722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角平分线与垂直平分线的尺规作图，熟练掌握角平分线与垂直平分线的尺规作图是解题的关键．</w:t>
      </w:r>
    </w:p>
    <w:p w14:paraId="4023618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4</w:t>
      </w:r>
      <w:r>
        <w:rPr>
          <w:rFonts w:ascii="宋体" w:hAnsi="宋体"/>
          <w:b/>
          <w:color w:val="000000"/>
          <w:sz w:val="24"/>
        </w:rPr>
        <w:t>分）</w:t>
      </w:r>
    </w:p>
    <w:p w14:paraId="711999D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351" o:title="eqId7c0d62c28f6ec0af02cf783d48971b9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   </w:t>
      </w:r>
    </w:p>
    <w:p w14:paraId="13ADD7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：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51.75pt;width:69.75pt;" o:ole="t" filled="f" o:preferrelative="t" stroked="f" coordsize="21600,21600">
            <v:path/>
            <v:fill on="f" focussize="0,0"/>
            <v:stroke on="f" joinstyle="miter"/>
            <v:imagedata r:id="rId353" o:title="eqIdcb0a65d86b0ac7085778808a787b9e2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</w:p>
    <w:p w14:paraId="0432613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55" o:title="eqIdd12e63a8b39a188b0ccdb4083a53e3d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7" o:title="eqIdc1607a8fd2645f1a508b2c4cf2e730b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</w:p>
    <w:p w14:paraId="0F3618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D95B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计算括号内的分式的减法，再把除法转化为乘法，约分后可得答案；</w:t>
      </w:r>
    </w:p>
    <w:p w14:paraId="0C9F46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别解不等式组中的两个不等式，再确定不等式解集的公共部分即可．</w:t>
      </w:r>
    </w:p>
    <w:p w14:paraId="611780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解：原式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359" o:title="eqId3da828a66ce87813eab2a25b620dab9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</w:p>
    <w:p w14:paraId="6B5A20A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361" o:title="eqId42e07c09abeb99012e942405178a7e8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</w:p>
    <w:p w14:paraId="678FBA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363" o:title="eqIdfa0ae46438b5932b1167fdd9bfd823f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57F6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：解不等式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365" o:title="eqId45e478c9eaed5fd6787365adca62bf8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67" o:title="eqIdba62d1de5fd5cd7b038603736d584df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</w:p>
    <w:p w14:paraId="1D6921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69" o:title="eqIde5f0f805a3422158fea3e55018ef1ad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1" o:title="eqId0c0aa2ef928b6e3341d0a0dc6d8055b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</w:p>
    <w:p w14:paraId="668124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原不等式组的解集是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7" o:title="eqIdc1607a8fd2645f1a508b2c4cf2e730b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0BED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分式的化简，一元一次不等式组的解法，掌握“分式混合运算的运算顺序与解一元一次不等式组的步骤”是解本题的关键．</w:t>
      </w:r>
    </w:p>
    <w:p w14:paraId="73042B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日下午，“天宫课堂”第二课开讲，航天员翟志刚、王亚平、叶光富相互配合进行授课，激发了同学们学习航天知识的热情．小冰和小雪参加航天知识竞赛时，均获得了一等奖，学校想请一位同学作为代表分享获奖心得．小冰和小雪都想分享，于是两人决定一起做游戏，谁获胜谁分享，游戏规则如下：甲口袋装有编号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两个球，乙口袋装有编号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五个球，两口袋中的球除编号外都相同．小冰先从甲口袋中随机摸出一个球，小雪再从乙口袋中随机摸出一个球，若两球编号之和为奇数，则小冰获胜；若两球编号之和为偶数，则小雪获胜．</w:t>
      </w:r>
    </w:p>
    <w:p w14:paraId="60CA9B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用列表或画树状图的方法，说明这个游戏对双方是否公平．</w:t>
      </w:r>
    </w:p>
    <w:p w14:paraId="068793E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游戏对双方都公平</w:t>
      </w:r>
    </w:p>
    <w:p w14:paraId="281E45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9DE8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列表求得双方的概率即可求解．</w:t>
      </w:r>
    </w:p>
    <w:p w14:paraId="55C7E0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所有可能的结果如下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780"/>
        <w:gridCol w:w="825"/>
        <w:gridCol w:w="795"/>
        <w:gridCol w:w="825"/>
        <w:gridCol w:w="825"/>
      </w:tblGrid>
      <w:tr w14:paraId="12DB5A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F15DC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 xml:space="preserve">      </w:t>
            </w:r>
            <w:r>
              <w:rPr>
                <w:rFonts w:ascii="宋体" w:hAnsi="宋体"/>
                <w:color w:val="000000"/>
              </w:rPr>
              <w:t>乙</w:t>
            </w:r>
          </w:p>
          <w:p w14:paraId="614D9D2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F047A2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8732B4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EC1112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08C01B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5BA97A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</w:t>
            </w:r>
          </w:p>
        </w:tc>
      </w:tr>
      <w:tr w14:paraId="248DE5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A56441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1E16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2" o:spt="75" alt="学科网(www.zxxk.com)--教育资源门户，提供试卷、教案、课件、论文、素材以及各类教学资源下载，还有大量而丰富的教学相关资讯！" type="#_x0000_t75" style="height:19.5pt;width:24.75pt;" o:ole="t" filled="f" o:preferrelative="t" stroked="f" coordsize="21600,21600">
                  <v:path/>
                  <v:fill on="f" focussize="0,0"/>
                  <v:stroke on="f" joinstyle="miter"/>
                  <v:imagedata r:id="rId374" o:title="eqId29343388ca8b33dc98325e65382b38a0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7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E795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3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376" o:title="eqId5265d99095b635f62c7915298ec0e963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7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CAB4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4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      <v:path/>
                  <v:fill on="f" focussize="0,0"/>
                  <v:stroke on="f" joinstyle="miter"/>
                  <v:imagedata r:id="rId378" o:title="eqIdc2e88ebfb5c0d6cce558b515be06404d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7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2E06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5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380" o:title="eqIdb69abe959988e4c8c0739f5857ccfb0f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7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A22F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6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      <v:path/>
                  <v:fill on="f" focussize="0,0"/>
                  <v:stroke on="f" joinstyle="miter"/>
                  <v:imagedata r:id="rId382" o:title="eqIdc4559e8b5861ebbf7c0f5c6d9a819f97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81">
                  <o:LockedField>false</o:LockedField>
                </o:OLEObject>
              </w:object>
            </w:r>
          </w:p>
        </w:tc>
      </w:tr>
      <w:tr w14:paraId="01F71D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21B741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E8BD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7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384" o:title="eqIdfad20e2bc6576fc461419f8f138d26e7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8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4454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8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86" o:title="eqIdb86022205a7487439dd8d0897cd3bf19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8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44F08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1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388" o:title="eqId3654254401fc902c3cb4912969f21f88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8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D955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0" o:spt="75" alt="学科网(www.zxxk.com)--教育资源门户，提供试卷、教案、课件、论文、素材以及各类教学资源下载，还有大量而丰富的教学相关资讯！" type="#_x0000_t75" style="height:19.5pt;width:29.25pt;" o:ole="t" filled="f" o:preferrelative="t" stroked="f" coordsize="21600,21600">
                  <v:path/>
                  <v:fill on="f" focussize="0,0"/>
                  <v:stroke on="f" joinstyle="miter"/>
                  <v:imagedata r:id="rId390" o:title="eqId5511a368692de27c58ec48ce968de4a4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8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C3C2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92" o:title="eqId663d94efcc8a8a4b5a3563e94eb8fbb7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91">
                  <o:LockedField>false</o:LockedField>
                </o:OLEObject>
              </w:object>
            </w:r>
          </w:p>
        </w:tc>
      </w:tr>
    </w:tbl>
    <w:p w14:paraId="285522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共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种等可能的结果，其中两球编号之和为奇数的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结果，两球编号之和为偶数的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结果．</w:t>
      </w:r>
    </w:p>
    <w:p w14:paraId="691D57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小冰获胜）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94" o:title="eqIdf93cf5d528ca6d0f5590227979be07d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</w:p>
    <w:p w14:paraId="3E1E84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小雪获胜）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94" o:title="eqIdf93cf5d528ca6d0f5590227979be07d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</w:p>
    <w:p w14:paraId="1FAE4E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小冰获胜）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小雪获胜）</w:t>
      </w:r>
    </w:p>
    <w:p w14:paraId="70B0DD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游戏对双方都公平．</w:t>
      </w:r>
    </w:p>
    <w:p w14:paraId="2246AC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游戏的公平性，列表法求概率，掌握求概率的方法是解题的关键．</w:t>
      </w:r>
    </w:p>
    <w:p w14:paraId="127D26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）的图象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．</w:t>
      </w:r>
    </w:p>
    <w:p w14:paraId="0C1C0A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4E62A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判断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点的个数，并说明理由．</w:t>
      </w:r>
    </w:p>
    <w:p w14:paraId="7958A7B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二次函数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397" o:title="eqId44dd7971bb643fafff132288b4880e6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7904034" name="图片 937904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904034" name="图片 937904034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有两个交点，理由见解析．</w:t>
      </w:r>
    </w:p>
    <w:p w14:paraId="29F56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D179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即可求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12A09F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首先求出</w:t>
      </w:r>
      <w:r>
        <w:rPr>
          <w:rFonts w:eastAsia="Times New Roman" w:cs="Times New Roman"/>
          <w:i/>
          <w:color w:val="000000"/>
        </w:rPr>
        <w:t>Δ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值，进而得出答案．</w:t>
      </w:r>
    </w:p>
    <w:p w14:paraId="30EC56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D7EF9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图象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4) </w:t>
      </w:r>
      <w:r>
        <w:rPr>
          <w:rFonts w:ascii="宋体" w:hAnsi="宋体"/>
          <w:color w:val="000000"/>
        </w:rPr>
        <w:t>，</w:t>
      </w:r>
    </w:p>
    <w:p w14:paraId="53BEE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4=4+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，</w:t>
      </w:r>
    </w:p>
    <w:p w14:paraId="4458C6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−3=0</w:t>
      </w:r>
      <w:r>
        <w:rPr>
          <w:rFonts w:ascii="宋体" w:hAnsi="宋体"/>
          <w:color w:val="000000"/>
        </w:rPr>
        <w:t>，</w:t>
      </w:r>
    </w:p>
    <w:p w14:paraId="19A251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−3</w:t>
      </w:r>
      <w:r>
        <w:rPr>
          <w:rFonts w:ascii="宋体" w:hAnsi="宋体"/>
          <w:color w:val="000000"/>
        </w:rPr>
        <w:t>，</w:t>
      </w:r>
    </w:p>
    <w:p w14:paraId="72AC1C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</w:t>
      </w:r>
    </w:p>
    <w:p w14:paraId="609BB1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；</w:t>
      </w:r>
    </w:p>
    <w:p w14:paraId="0C6BBD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0E5C3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2</w:t>
      </w:r>
      <w:r>
        <w:rPr>
          <w:rFonts w:ascii="宋体" w:hAnsi="宋体"/>
          <w:color w:val="000000"/>
        </w:rPr>
        <w:t>，</w:t>
      </w:r>
    </w:p>
    <w:p w14:paraId="456EDC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Δ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1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8=9&gt;0</w:t>
      </w:r>
      <w:r>
        <w:rPr>
          <w:rFonts w:ascii="宋体" w:hAnsi="宋体"/>
          <w:color w:val="000000"/>
        </w:rPr>
        <w:t>，</w:t>
      </w:r>
    </w:p>
    <w:p w14:paraId="3B1384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2</w: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有两个交点．</w:t>
      </w:r>
    </w:p>
    <w:p w14:paraId="2A448D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以及一元二次方程的解法，得出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宋体" w:hAnsi="宋体"/>
          <w:color w:val="000000"/>
        </w:rPr>
        <w:t>的值是解题关键．</w:t>
      </w:r>
    </w:p>
    <w:p w14:paraId="3CAB77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rPr>
          <w:rFonts w:ascii="宋体" w:hAnsi="宋体"/>
          <w:color w:val="000000"/>
        </w:rPr>
        <w:t>为东西走向的滨海大道，小宇沿滨海大道参加“低碳生活·绿色出行”健步走公益活动．小宇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某艘海上观光船位于小宇北偏东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0" o:title="eqIdbfac63318cb8f1727d12cafe33d1683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  <w:r>
        <w:rPr>
          <w:rFonts w:ascii="宋体" w:hAnsi="宋体"/>
          <w:color w:val="000000"/>
        </w:rPr>
        <w:t>的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，观光船到滨海大道的距离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02" o:title="eqId6b1bd1adfe4cc6566218f19970c2fd3b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米．当小宇沿滨海大道向东步行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米到达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时，观光船沿北偏西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4" o:title="eqIdd36581140ebac5d28438ea63b1b23b65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3">
            <o:LockedField>false</o:LockedField>
          </o:OLEObject>
        </w:object>
      </w:r>
      <w:r>
        <w:rPr>
          <w:rFonts w:ascii="宋体" w:hAnsi="宋体"/>
          <w:color w:val="000000"/>
        </w:rPr>
        <w:t>的方向航行至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，此时，观光船恰好在小宇的正北方向，求观光船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航行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的距离．（参考数据：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06" o:title="eqId5f62c566ec23538028e708fe04543c5b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408" o:title="eqIda455e37d7005c97b7e2655312f45a4b0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410" o:title="eqId7379d1eed8fa2f116f84fe4f2874fb1c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412" o:title="eqIdf2dbbfd9a7e979216916442c698857db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414" o:title="eqIdab9c0d3acbd596900d1fbea65fa7940a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416" o:title="eqIde0e463bf6ce4bee6c4e13556878911a5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4EB0F4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14575" cy="186690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DA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观光船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航行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的距离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19" o:title="eqId2dff539d49ec32248d60265746258bb4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rPr>
          <w:color w:val="000000"/>
        </w:rPr>
        <w:t>米</w:t>
      </w:r>
    </w:p>
    <w:p w14:paraId="6035A6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7F77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21" o:title="eqIdf7cc087c22e1fc1197236c71e5465d33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根据题意利用正切函数可得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23" o:title="eqId6c6f56d9e8f57716fcbb0f4018efc840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rPr>
          <w:rFonts w:ascii="宋体" w:hAnsi="宋体"/>
          <w:color w:val="000000"/>
        </w:rPr>
        <w:t>，由矩形的判定和性质得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25" o:title="eqId926f6a1f63ec66feb67f824f2e616ed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rPr>
          <w:rFonts w:ascii="宋体" w:hAnsi="宋体"/>
          <w:color w:val="000000"/>
        </w:rPr>
        <w:t>，结合图形利用锐角三角函数解三角形即可．</w:t>
      </w:r>
    </w:p>
    <w:p w14:paraId="29225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21" o:title="eqIdf7cc087c22e1fc1197236c71e5465d33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5F1DBE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5pt;width:116.25pt;" o:ole="t" filled="f" o:preferrelative="t" stroked="f" coordsize="21600,21600">
            <v:path/>
            <v:fill on="f" focussize="0,0"/>
            <v:stroke on="f" joinstyle="miter"/>
            <v:imagedata r:id="rId428" o:title="eqId46b14d58cb3c13305266971e8d83b79b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color w:val="000000"/>
        </w:rPr>
        <w:t>，</w:t>
      </w:r>
    </w:p>
    <w:p w14:paraId="563930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42" o:title="eqId2f8f88798ec42a58dccd212586382b23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431" o:title="eqId3493ae59c386883c6a7eab670ee251c7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0">
            <o:LockedField>false</o:LockedField>
          </o:OLEObject>
        </w:object>
      </w:r>
      <w:r>
        <w:rPr>
          <w:color w:val="000000"/>
        </w:rPr>
        <w:t>，</w:t>
      </w:r>
    </w:p>
    <w:p w14:paraId="51E6DB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33" o:title="eqId874fac0597f18191360e6e1cc183ef2b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2">
            <o:LockedField>false</o:LockedField>
          </o:OLEObject>
        </w:object>
      </w:r>
    </w:p>
    <w:p w14:paraId="622C34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181.5pt;" o:ole="t" filled="f" o:preferrelative="t" stroked="f" coordsize="21600,21600">
            <v:path/>
            <v:fill on="f" focussize="0,0"/>
            <v:stroke on="f" joinstyle="miter"/>
            <v:imagedata r:id="rId435" o:title="eqIdb07cb676feb5116020efbfd91d04d1c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4">
            <o:LockedField>false</o:LockedField>
          </o:OLEObject>
        </w:object>
      </w:r>
    </w:p>
    <w:p w14:paraId="271335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65pt;" o:ole="t" filled="f" o:preferrelative="t" stroked="f" coordsize="21600,21600">
            <v:path/>
            <v:fill on="f" focussize="0,0"/>
            <v:stroke on="f" joinstyle="miter"/>
            <v:imagedata r:id="rId437" o:title="eqId94eb9fff3935aa5b42daf3712fc19d02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6">
            <o:LockedField>false</o:LockedField>
          </o:OLEObject>
        </w:object>
      </w:r>
    </w:p>
    <w:p w14:paraId="5D5E5F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152.25pt;" o:ole="t" filled="f" o:preferrelative="t" stroked="f" coordsize="21600,21600">
            <v:path/>
            <v:fill on="f" focussize="0,0"/>
            <v:stroke on="f" joinstyle="miter"/>
            <v:imagedata r:id="rId439" o:title="eqId9b3972fadbd60d36c7fe9bb02a82ae1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8">
            <o:LockedField>false</o:LockedField>
          </o:OLEObject>
        </w:object>
      </w:r>
    </w:p>
    <w:p w14:paraId="51D58F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41" o:title="eqId55c67981c526c83f2ae1f218b135083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0">
            <o:LockedField>false</o:LockedField>
          </o:OLEObject>
        </w:object>
      </w:r>
      <w:r>
        <w:rPr>
          <w:rFonts w:ascii="宋体" w:hAnsi="宋体"/>
          <w:color w:val="000000"/>
        </w:rPr>
        <w:t>为矩形</w:t>
      </w:r>
    </w:p>
    <w:p w14:paraId="232740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25" o:title="eqId926f6a1f63ec66feb67f824f2e616ed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4F00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44" o:title="eqId3342c7f6321e94e8324cec6a781f496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46" o:title="eqIdecc88122db97e1b88448cdf0594168c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5">
            <o:LockedField>false</o:LockedField>
          </o:OLEObject>
        </w:object>
      </w:r>
    </w:p>
    <w:p w14:paraId="1DE1E0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448" o:title="eqIdd96d97c8efa80ec9079cbf0feb2712e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7">
            <o:LockedField>false</o:LockedField>
          </o:OLEObject>
        </w:object>
      </w:r>
    </w:p>
    <w:p w14:paraId="36582A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450" o:title="eqId833513341e6ca10eb96eab07c821fdd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9">
            <o:LockedField>false</o:LockedField>
          </o:OLEObject>
        </w:object>
      </w:r>
    </w:p>
    <w:p w14:paraId="1AECAF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观光船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航行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的距离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19" o:title="eqId2dff539d49ec32248d60265746258bb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1">
            <o:LockedField>false</o:LockedField>
          </o:OLEObject>
        </w:object>
      </w:r>
      <w:r>
        <w:rPr>
          <w:color w:val="000000"/>
        </w:rPr>
        <w:t>米</w:t>
      </w:r>
      <w:r>
        <w:rPr>
          <w:rFonts w:ascii="宋体" w:hAnsi="宋体"/>
          <w:color w:val="000000"/>
        </w:rPr>
        <w:t>．</w:t>
      </w:r>
    </w:p>
    <w:p w14:paraId="2D6D6D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81225" cy="17049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E20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解三角形的应用，理解题意，找准各角之间的关系，利用锐角三角函数解三角形是解题关键．</w:t>
      </w:r>
    </w:p>
    <w:p w14:paraId="57BED9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孔子曾说：“知之者不如好之者，好之者不如乐之者．”兴趣是最好的老师，阅读、书法、绘画、手工、烹饪、运动、音乐……各种兴趣爱好是打并创新之门的金钥匙．某校为了解学生兴趣爱好情况，组织了问卷调查活动，从全校</w:t>
      </w:r>
      <w:r>
        <w:rPr>
          <w:rFonts w:eastAsia="Times New Roman" w:cs="Times New Roman"/>
          <w:color w:val="000000"/>
        </w:rPr>
        <w:t>2200</w:t>
      </w:r>
      <w:r>
        <w:rPr>
          <w:rFonts w:ascii="宋体" w:hAnsi="宋体"/>
          <w:color w:val="000000"/>
        </w:rPr>
        <w:t>名学生中随机抽取了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人进行调查，其中一项调查内容是学生每周自主发展兴趣爱好的时长．对这项调查结果使用画“正”字的方法进行初步统计，得到下表：</w:t>
      </w:r>
    </w:p>
    <w:p w14:paraId="0AFDC5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学生每周自主发展兴趣爱好时长分布统计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944"/>
        <w:gridCol w:w="3180"/>
        <w:gridCol w:w="660"/>
      </w:tblGrid>
      <w:tr w14:paraId="2E1A80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C19ED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D0E45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长</w:t>
            </w:r>
            <w:r>
              <w:rPr>
                <w:rFonts w:ascii="Calibri" w:hAnsi="Calibri" w:eastAsia="Calibri" w:cs="Calibri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（单位：</w:t>
            </w:r>
            <w:r>
              <w:rPr>
                <w:rFonts w:ascii="Calibri" w:hAnsi="Calibri" w:eastAsia="Calibri" w:cs="Calibri"/>
                <w:color w:val="000000"/>
              </w:rPr>
              <w:t>h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789C8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累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B3010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24C75C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F8389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6119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454" o:title="eqId1f66c5e04e7569b0621e57097010f3c7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5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91CA5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449707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0</w:t>
            </w:r>
          </w:p>
        </w:tc>
      </w:tr>
      <w:tr w14:paraId="7C8AFB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AF97A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33621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456" o:title="eqId069717e3b46a58c2c339b0811df72c86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5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B34BE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C57F92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0</w:t>
            </w:r>
          </w:p>
        </w:tc>
      </w:tr>
      <w:tr w14:paraId="25D1E6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2DAFB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三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395E4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458" o:title="eqId9808ca526bd785dbae9c80c30fc5e723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5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1F31A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正正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17F34F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70</w:t>
            </w:r>
          </w:p>
        </w:tc>
      </w:tr>
      <w:tr w14:paraId="42451B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175D0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四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87307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460" o:title="eqIdba57a6a24cfb5242e8021c522e2d3bb2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5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9402F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A58E26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0</w:t>
            </w:r>
          </w:p>
        </w:tc>
      </w:tr>
    </w:tbl>
    <w:p w14:paraId="4B546E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981325" cy="257175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DF1E9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70E171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补全频数直方图；</w:t>
      </w:r>
    </w:p>
    <w:p w14:paraId="4A8721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这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每周自主发展兴趣爱好时长的中位数落在第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组；</w:t>
      </w:r>
    </w:p>
    <w:p w14:paraId="108B60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将上述调查结果绘制成扇形统计图，则第二组的学生人数占调查总人数的百分比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对应的扇形圆心角的度数为</w:t>
      </w:r>
      <w:r>
        <w:rPr>
          <w:rFonts w:eastAsia="Times New Roman" w:cs="Times New Roman"/>
          <w:color w:val="000000"/>
        </w:rPr>
        <w:t>__________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72" o:title="eqId83873a9d782f2588c5eedbfe73f9bc2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F10F0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学校倡议学生每周自主发展兴趣爱好时长应不少于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4" o:title="eqId6b94884784f3d10ab00f23d942424e4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rFonts w:ascii="宋体" w:hAnsi="宋体"/>
          <w:color w:val="000000"/>
        </w:rPr>
        <w:t>，请你估计，该校学生中有多少人需要增加自主发展兴趣爱好时间？</w:t>
      </w:r>
    </w:p>
    <w:p w14:paraId="3433CBC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图见解析</w:t>
      </w:r>
      <w:r>
        <w:rPr>
          <w:color w:val="000000"/>
        </w:rPr>
        <w:t xml:space="preserve">    </w:t>
      </w:r>
    </w:p>
    <w:p w14:paraId="476C5FB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三</w:t>
      </w:r>
      <w:r>
        <w:rPr>
          <w:color w:val="000000"/>
        </w:rPr>
        <w:t xml:space="preserve">    （3）</w:t>
      </w:r>
      <w:r>
        <w:rPr>
          <w:rFonts w:eastAsia="Times New Roman" w:cs="Times New Roman"/>
          <w:color w:val="000000"/>
        </w:rPr>
        <w:t>30%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  <w:r>
        <w:rPr>
          <w:color w:val="000000"/>
        </w:rPr>
        <w:t xml:space="preserve">    </w:t>
      </w:r>
    </w:p>
    <w:p w14:paraId="60539FE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eastAsia="Times New Roman" w:cs="Times New Roman"/>
          <w:color w:val="000000"/>
        </w:rPr>
        <w:t>330</w:t>
      </w:r>
      <w:r>
        <w:rPr>
          <w:rFonts w:ascii="宋体" w:hAnsi="宋体"/>
          <w:color w:val="000000"/>
        </w:rPr>
        <w:t>人</w:t>
      </w:r>
    </w:p>
    <w:p w14:paraId="1DFC66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9683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频数分布表补全图形即可；</w:t>
      </w:r>
    </w:p>
    <w:p w14:paraId="08348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中位数的定义，中间的一个数或两个数的平均数求出中位数；</w:t>
      </w:r>
    </w:p>
    <w:p w14:paraId="0CB0A3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百分比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该组频数</w:t>
      </w:r>
      <w:r>
        <w:rPr>
          <w:rFonts w:eastAsia="Times New Roman" w:cs="Times New Roman"/>
          <w:color w:val="000000"/>
        </w:rPr>
        <w:t>÷</w:t>
      </w:r>
      <w:r>
        <w:rPr>
          <w:rFonts w:ascii="宋体" w:hAnsi="宋体"/>
          <w:color w:val="000000"/>
        </w:rPr>
        <w:t>总数，圆心角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66" o:title="eqId6706fe00b4e231e62d9ecbec567d526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5">
            <o:LockedField>false</o:LockedField>
          </o:OLEObject>
        </w:object>
      </w:r>
      <w:r>
        <w:rPr>
          <w:rFonts w:ascii="宋体" w:hAnsi="宋体"/>
          <w:color w:val="000000"/>
        </w:rPr>
        <w:t>百分比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68" o:title="eqIdf18f399cbdc785fc4862035004138ff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7">
            <o:LockedField>false</o:LockedField>
          </o:OLEObject>
        </w:object>
      </w:r>
      <w:r>
        <w:rPr>
          <w:rFonts w:ascii="宋体" w:hAnsi="宋体"/>
          <w:color w:val="000000"/>
        </w:rPr>
        <w:t>，即可得出答案；</w:t>
      </w:r>
    </w:p>
    <w:p w14:paraId="3ADD7A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用</w:t>
      </w:r>
      <w:r>
        <w:rPr>
          <w:rFonts w:eastAsia="Times New Roman" w:cs="Times New Roman"/>
          <w:color w:val="000000"/>
        </w:rPr>
        <w:t>2200</w:t>
      </w:r>
      <w:r>
        <w:rPr>
          <w:rFonts w:ascii="宋体" w:hAnsi="宋体"/>
          <w:color w:val="000000"/>
        </w:rPr>
        <w:t>乘以第一组所占百分比即可得出答案．</w:t>
      </w:r>
    </w:p>
    <w:p w14:paraId="442D52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51E0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学生每周自主发展兴趣爱好时长频数直方图：</w:t>
      </w:r>
    </w:p>
    <w:p w14:paraId="66285F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23526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2详解】</w:t>
      </w:r>
    </w:p>
    <w:p w14:paraId="64EA0C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总人数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人，</w:t>
      </w:r>
    </w:p>
    <w:p w14:paraId="749202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中位数落在第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01</w:t>
      </w:r>
      <w:r>
        <w:rPr>
          <w:rFonts w:ascii="宋体" w:hAnsi="宋体"/>
          <w:color w:val="000000"/>
        </w:rPr>
        <w:t>个学生每周自主发展兴趣爱好的时长的平均数，</w:t>
      </w:r>
    </w:p>
    <w:p w14:paraId="4C00A0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color w:val="000000"/>
        </w:rPr>
        <w:t>30+60=9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+60+70=160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01</w:t>
      </w:r>
      <w:r>
        <w:rPr>
          <w:rFonts w:ascii="宋体" w:hAnsi="宋体"/>
          <w:color w:val="000000"/>
        </w:rPr>
        <w:t>，</w:t>
      </w:r>
    </w:p>
    <w:p w14:paraId="53343F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中位数落在第三组，</w:t>
      </w:r>
    </w:p>
    <w:p w14:paraId="5E09AA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三；</w:t>
      </w:r>
    </w:p>
    <w:p w14:paraId="26D704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BBD55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二组的学生人数占调查总人数的百分比为：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1.5pt;width:93.75pt;" o:ole="t" filled="f" o:preferrelative="t" stroked="f" coordsize="21600,21600">
            <v:path/>
            <v:fill on="f" focussize="0,0"/>
            <v:stroke on="f" joinstyle="miter"/>
            <v:imagedata r:id="rId471" o:title="eqId2aa8dd12f0caff46ac015d55773568e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</w:p>
    <w:p w14:paraId="0EE8EA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二组的学生人数对应的扇形圆心角的度数为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473" o:title="eqId0778e267d0858b35d1c092fd80972c2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2">
            <o:LockedField>false</o:LockedField>
          </o:OLEObject>
        </w:object>
      </w:r>
    </w:p>
    <w:p w14:paraId="48D906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0%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；</w:t>
      </w:r>
    </w:p>
    <w:p w14:paraId="47353D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4036C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估计该校需要增加自主发展兴趣爱好时间的人数为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75" o:title="eqId93f61d4d9fe5020e895682d61d39b4c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4">
            <o:LockedField>false</o:LockedField>
          </o:OLEObject>
        </w:object>
      </w:r>
      <w:r>
        <w:rPr>
          <w:rFonts w:ascii="宋体" w:hAnsi="宋体"/>
          <w:color w:val="000000"/>
        </w:rPr>
        <w:t>（人）</w:t>
      </w:r>
    </w:p>
    <w:p w14:paraId="11E7A7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估计该校有</w:t>
      </w:r>
      <w:r>
        <w:rPr>
          <w:rFonts w:eastAsia="Times New Roman" w:cs="Times New Roman"/>
          <w:color w:val="000000"/>
        </w:rPr>
        <w:t>330</w:t>
      </w:r>
      <w:r>
        <w:rPr>
          <w:rFonts w:ascii="宋体" w:hAnsi="宋体"/>
          <w:color w:val="000000"/>
        </w:rPr>
        <w:t>人需要增加自主发展兴趣爱好时间．</w:t>
      </w:r>
    </w:p>
    <w:p w14:paraId="3C2E05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频数及频率的应用，熟练掌握频数及频率的意义及应用、频数分布直方图的画法及一定的数据分析方法是解题关键．</w:t>
      </w:r>
    </w:p>
    <w:p w14:paraId="5A5D85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【图形定义】</w:t>
      </w:r>
    </w:p>
    <w:p w14:paraId="6A1A9F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一条高线相等的两个三角形称为等高三角形．</w:t>
      </w:r>
    </w:p>
    <w:p w14:paraId="0CD0BB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例如：如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．在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0" o:title="eqIdb8ee6e1d480ece7117e1f87ebf4bbee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79" o:title="eqId494f22201d751f3e424b44bda93402f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1" o:title="eqId0dc5c9827dfd0be5a9c85962d6ccbfb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83" o:title="eqIde737bc35da650eda3825d29799b5f86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ascii="宋体" w:hAnsi="宋体"/>
          <w:color w:val="000000"/>
        </w:rPr>
        <w:t>边上的高线，且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485" o:title="eqIded16d054dd62702d4606c37a198db97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0" o:title="eqIdb8ee6e1d480ece7117e1f87ebf4bbeea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7">
            <o:LockedField>false</o:LockedField>
          </o:OLEObject>
        </w:object>
      </w:r>
      <w:r>
        <w:rPr>
          <w:rFonts w:ascii="宋体" w:hAnsi="宋体"/>
          <w:color w:val="000000"/>
        </w:rPr>
        <w:t>是等高三角形．</w:t>
      </w:r>
    </w:p>
    <w:p w14:paraId="1ABDBE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44780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0C4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性质探究】</w:t>
      </w:r>
    </w:p>
    <w:p w14:paraId="456D38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，用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90" o:title="eqIdb5cbff84327e964f912a54032e76ccc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92" o:title="eqIde39874c382673a79a44b0bada57f0be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1">
            <o:LockedField>false</o:LockedField>
          </o:OLEObject>
        </w:object>
      </w:r>
      <w:r>
        <w:rPr>
          <w:rFonts w:ascii="宋体" w:hAnsi="宋体"/>
          <w:color w:val="000000"/>
        </w:rPr>
        <w:t>分别表示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0" o:title="eqIdb8ee6e1d480ece7117e1f87ebf4bbee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4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7AE891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0.75pt;width:201pt;" o:ole="t" filled="f" o:preferrelative="t" stroked="f" coordsize="21600,21600">
            <v:path/>
            <v:fill on="f" focussize="0,0"/>
            <v:stroke on="f" joinstyle="miter"/>
            <v:imagedata r:id="rId496" o:title="eqIda54a655fb004b7d7a58391a1a829161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1C36C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485" o:title="eqIded16d054dd62702d4606c37a198db97b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7">
            <o:LockedField>false</o:LockedField>
          </o:OLEObject>
        </w:object>
      </w:r>
    </w:p>
    <w:p w14:paraId="3F6E05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499" o:title="eqId7cb35ca528408f424848b15e63b45a46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DFFA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性质应用】</w:t>
      </w:r>
    </w:p>
    <w:p w14:paraId="7E9CDE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0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1" o:title="eqId0dc5c9827dfd0be5a9c85962d6ccbfb1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1">
            <o:LockedField>false</o:LockedField>
          </o:OLEObject>
        </w:object>
      </w:r>
      <w:r>
        <w:rPr>
          <w:rFonts w:ascii="宋体" w:hAnsi="宋体"/>
          <w:color w:val="000000"/>
        </w:rPr>
        <w:t>上的一点．若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503" o:title="eqIdf8b60d75cb1ee103d4b49357cf63044e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505" o:title="eqIdeeb7a61ce069fce385900f6ea21d5ec6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75D154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在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1" o:title="eqId0dc5c9827dfd0be5a9c85962d6ccbfb1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8">
            <o:LockedField>false</o:LockedField>
          </o:OLEObject>
        </w:object>
      </w:r>
      <w:r>
        <w:rPr>
          <w:rFonts w:ascii="宋体" w:hAnsi="宋体"/>
          <w:color w:val="000000"/>
        </w:rPr>
        <w:t>边上的点．若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510" o:title="eqIde3b11eb914bc737264aa71be1196e650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512" o:title="eqId4ee18eb29ad9b8daf370961eab48564e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14" o:title="eqIdd691b9de36b0e6c637330b6bf01567ef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16" o:title="eqId256853a679ac7146ca95f05c6e4c9a65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18" o:title="eqIdf3a7895f1361364e22f3d8f5dbe8161d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2DDB30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在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1" o:title="eqId0dc5c9827dfd0be5a9c85962d6ccbfb1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eqIdf52a58fbaf4fea03567e88a9f0f6e37e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1">
            <o:LockedField>false</o:LockedField>
          </o:OLEObject>
        </w:object>
      </w:r>
      <w:r>
        <w:rPr>
          <w:rFonts w:ascii="宋体" w:hAnsi="宋体"/>
          <w:color w:val="000000"/>
        </w:rPr>
        <w:t>边上的点，若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23" o:title="eqIdb24ccd08599dd70dac701aea202aae69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525" o:title="eqId1b5e9f91de8d0f835feec1becac50b40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27" o:title="eqId1730217d91da690ab879e875473f357e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18" o:title="eqIdf3a7895f1361364e22f3d8f5dbe8161d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4B6B5A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30" o:title="eqIdc60fe5130254a1d38bb4fd0015630f6d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C11EAD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2" o:title="eqIdf89eef3148f2d4d09379767b4af69132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3" o:title="eqId5e6486784415f3537c9a13556c05d893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FBB0B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535" o:title="eqIdcd6ea5db619163865d21c1d6acee7de7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4">
            <o:LockedField>false</o:LockedField>
          </o:OLEObject>
        </w:object>
      </w:r>
    </w:p>
    <w:p w14:paraId="4BACF5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9B86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可知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37" o:title="eqIdab2a2834d80ff574e79eae8ca8d4e94f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39" o:title="eqIdd7ac5396c5ea442e0364b50c1db3d2da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8">
            <o:LockedField>false</o:LockedField>
          </o:OLEObject>
        </w:object>
      </w:r>
      <w:r>
        <w:rPr>
          <w:rFonts w:ascii="宋体" w:hAnsi="宋体"/>
          <w:color w:val="000000"/>
        </w:rPr>
        <w:t>是等高三角形，然后根据等高三角形的性质即可得到答案；</w:t>
      </w:r>
    </w:p>
    <w:p w14:paraId="097927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510" o:title="eqIde3b11eb914bc737264aa71be1196e650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14" o:title="eqIdd691b9de36b0e6c637330b6bf01567e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1">
            <o:LockedField>false</o:LockedField>
          </o:OLEObject>
        </w:object>
      </w:r>
      <w:r>
        <w:rPr>
          <w:rFonts w:ascii="宋体" w:hAnsi="宋体"/>
          <w:color w:val="000000"/>
        </w:rPr>
        <w:t>和等高三角形的性质可求得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43" o:title="eqIda927310d3bfc54032b3e9cb56c163b82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2">
            <o:LockedField>false</o:LockedField>
          </o:OLEObject>
        </w:object>
      </w:r>
      <w:r>
        <w:rPr>
          <w:rFonts w:ascii="宋体" w:hAnsi="宋体"/>
          <w:color w:val="000000"/>
        </w:rPr>
        <w:t>，然后根据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512" o:title="eqId4ee18eb29ad9b8daf370961eab48564e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4">
            <o:LockedField>false</o:LockedField>
          </o:OLEObject>
        </w:object>
      </w:r>
      <w:r>
        <w:rPr>
          <w:rFonts w:ascii="宋体" w:hAnsi="宋体"/>
          <w:color w:val="000000"/>
        </w:rPr>
        <w:t>和等高三角形的性质可求得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46" o:title="eqId25fde46381b6e7585b886c6cc8a16d9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355F6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23" o:title="eqIdb24ccd08599dd70dac701aea202aae69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27" o:title="eqId1730217d91da690ab879e875473f357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rFonts w:ascii="宋体" w:hAnsi="宋体"/>
          <w:color w:val="000000"/>
        </w:rPr>
        <w:t>和等高三角形的性质可求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550" o:title="eqId0a7b2ec04b175f83aeabf1612ac05f6b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9">
            <o:LockedField>false</o:LockedField>
          </o:OLEObject>
        </w:object>
      </w:r>
      <w:r>
        <w:rPr>
          <w:rFonts w:ascii="宋体" w:hAnsi="宋体"/>
          <w:color w:val="000000"/>
        </w:rPr>
        <w:t>，然后根据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525" o:title="eqId1b5e9f91de8d0f835feec1becac50b40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1">
            <o:LockedField>false</o:LockedField>
          </o:OLEObject>
        </w:object>
      </w:r>
      <w:r>
        <w:rPr>
          <w:rFonts w:ascii="宋体" w:hAnsi="宋体"/>
          <w:color w:val="000000"/>
        </w:rPr>
        <w:t>，和等高三角形的性质可求得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46" o:title="eqId25fde46381b6e7585b886c6cc8a16d94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A8B7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38982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08AA9F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92392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913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555" o:title="eqIddc906b686afc1a2833dbc620b9b60cc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557" o:title="eqIdd4b4abe9c133995537aacb49b16c6374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6">
            <o:LockedField>false</o:LockedField>
          </o:OLEObject>
        </w:object>
      </w:r>
    </w:p>
    <w:p w14:paraId="58847E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</w:p>
    <w:p w14:paraId="7FD081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559" o:title="eqId30ec8e97837aebd22213224e084b4bca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705B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28CA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61" o:title="eqId2657e02314469ad2b13d31dce41b434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2">
            <o:LockedField>false</o:LockedField>
          </o:OLEObject>
        </w:object>
      </w:r>
      <w:r>
        <w:rPr>
          <w:rFonts w:ascii="宋体" w:hAnsi="宋体"/>
          <w:color w:val="000000"/>
        </w:rPr>
        <w:t>是等高三角形，</w:t>
      </w:r>
    </w:p>
    <w:p w14:paraId="3603BE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564" o:title="eqId37757b76a75b5b4fe161daada5fece2a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4E63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566" o:title="eqId7bbc2499585a9ee78cbc1461c28b96d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165C4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8" o:title="eqIdd631f45bc652539853f236952afa5bb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61" o:title="eqId2657e02314469ad2b13d31dce41b434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9">
            <o:LockedField>false</o:LockedField>
          </o:OLEObject>
        </w:object>
      </w:r>
      <w:r>
        <w:rPr>
          <w:rFonts w:ascii="宋体" w:hAnsi="宋体"/>
          <w:color w:val="000000"/>
        </w:rPr>
        <w:t>是等高三角形，</w:t>
      </w:r>
    </w:p>
    <w:p w14:paraId="55A3E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571" o:title="eqIde71c5642c33b85a2d7cfcac975d584c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DEB5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573" o:title="eqId145e2aeef2c669fbf1c3a82cafbf665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4064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F891E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61" o:title="eqId2657e02314469ad2b13d31dce41b434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5">
            <o:LockedField>false</o:LockedField>
          </o:OLEObject>
        </w:object>
      </w:r>
      <w:r>
        <w:rPr>
          <w:rFonts w:ascii="宋体" w:hAnsi="宋体"/>
          <w:color w:val="000000"/>
        </w:rPr>
        <w:t>是等高三角形，</w:t>
      </w:r>
    </w:p>
    <w:p w14:paraId="107C45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577" o:title="eqId256cb624a303f2120ff8ec8388ce908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BFAD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579" o:title="eqIdd5fcd5036f8f6f74d28f48f759b6b96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9879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8" o:title="eqIdd631f45bc652539853f236952afa5bb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61" o:title="eqId2657e02314469ad2b13d31dce41b434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1">
            <o:LockedField>false</o:LockedField>
          </o:OLEObject>
        </w:object>
      </w:r>
      <w:r>
        <w:rPr>
          <w:rFonts w:ascii="宋体" w:hAnsi="宋体"/>
          <w:color w:val="000000"/>
        </w:rPr>
        <w:t>是等高三角形，</w:t>
      </w:r>
    </w:p>
    <w:p w14:paraId="35C2D9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583" o:title="eqId20d9484b1ef5cc3bd0d427158e268a7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D4E0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0.75pt;width:146.25pt;" o:ole="t" filled="f" o:preferrelative="t" stroked="f" coordsize="21600,21600">
            <v:path/>
            <v:fill on="f" focussize="0,0"/>
            <v:stroke on="f" joinstyle="miter"/>
            <v:imagedata r:id="rId585" o:title="eqIdff656c78390c303e6250a9c58c29c160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44FB2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等高三角形的定义、性质以及应用性质解题，熟练掌握等高三角形的性质并能灵活运用是解题的关键．</w:t>
      </w:r>
    </w:p>
    <w:p w14:paraId="7B2EC0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一次函数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87" o:title="eqIdc15fb18163df0690365a0d2e7ee88f5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6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与反比例函数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89" o:title="eqId25b4f23770747042d68b0fa01176225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8">
            <o:LockedField>false</o:LockedField>
          </o:OLEObject>
        </w:object>
      </w:r>
      <w:r>
        <w:rPr>
          <w:rFonts w:ascii="宋体" w:hAnsi="宋体"/>
          <w:color w:val="000000"/>
        </w:rPr>
        <w:t>的图象在第二象限相交于点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591" o:title="eqIdbc6349e81a3db522257c07f0e7901d3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0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93" o:title="eqIda5d3a0273d1f3046dfad2086d0df56c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2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95" o:title="eqIdcd95dc30c0344788b94289c464a3158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05E6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71625" cy="1381125"/>
            <wp:effectExtent l="0" t="0" r="9525" b="9525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712B2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一次函数的表达式；</w:t>
      </w:r>
    </w:p>
    <w:p w14:paraId="445201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点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8" o:title="eqIdf82e6341ef539e0b9bbef0fb59edd3ac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7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00" o:title="eqIde03ca3e334c5290ab28b4b4a883c90c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75C6A7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02" o:title="eqId0ec89d17a1b8f7961e2f1f27c2d50685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55C1AE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604" o:title="eqId80925baa9c9d98b4a8a20f1a4d67800d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606" o:title="eqId9fbdf7979741a56ddd09cf18990555cb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5">
            <o:LockedField>false</o:LockedField>
          </o:OLEObject>
        </w:object>
      </w:r>
    </w:p>
    <w:p w14:paraId="4729A0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C1EF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坐标代入反比例函数解析式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608" o:title="eqIdf99ce0fdd3a34df8d5e913b7b9f6f3fa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7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93" o:title="eqIda5d3a0273d1f3046dfad2086d0df56c0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9">
            <o:LockedField>false</o:LockedField>
          </o:OLEObject>
        </w:object>
      </w:r>
      <w:r>
        <w:rPr>
          <w:rFonts w:ascii="宋体" w:hAnsi="宋体"/>
          <w:color w:val="000000"/>
        </w:rPr>
        <w:t>轴可得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611" o:title="eqId754b160d063a8aa7b40b6ff0b9c59b45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0">
            <o:LockedField>false</o:LockedField>
          </o:OLEObject>
        </w:object>
      </w:r>
      <w:r>
        <w:rPr>
          <w:rFonts w:ascii="宋体" w:hAnsi="宋体"/>
          <w:color w:val="000000"/>
        </w:rPr>
        <w:t>，进一步求出点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13" o:title="eqId37df9dad3961893b22d6639c4311e267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2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坐标代入一次函数解析式，用待定系数法即可求出一次函数的解析式；</w:t>
      </w:r>
    </w:p>
    <w:p w14:paraId="65AA35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勾股定理求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，再根据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00" o:title="eqIde03ca3e334c5290ab28b4b4a883c90c8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分类讨论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1AE1D1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BDEBF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∵点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591" o:title="eqIdbc6349e81a3db522257c07f0e7901d3f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5">
            <o:LockedField>false</o:LockedField>
          </o:OLEObject>
        </w:object>
      </w:r>
      <w:r>
        <w:rPr>
          <w:rFonts w:ascii="宋体" w:hAnsi="宋体"/>
          <w:color w:val="000000"/>
        </w:rPr>
        <w:t>在反比例函数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89" o:title="eqId25b4f23770747042d68b0fa011762258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6">
            <o:LockedField>false</o:LockedField>
          </o:OLEObject>
        </w:object>
      </w:r>
      <w:r>
        <w:rPr>
          <w:rFonts w:ascii="宋体" w:hAnsi="宋体"/>
          <w:color w:val="000000"/>
        </w:rPr>
        <w:t>的图象上，</w:t>
      </w:r>
    </w:p>
    <w:p w14:paraId="2EE659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618" o:title="eqId136b9cd6ce2be886630305003340ae8d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7">
            <o:LockedField>false</o:LockedField>
          </o:OLEObject>
        </w:object>
      </w:r>
    </w:p>
    <w:p w14:paraId="23B9A0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608" o:title="eqIdf99ce0fdd3a34df8d5e913b7b9f6f3fa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9">
            <o:LockedField>false</o:LockedField>
          </o:OLEObject>
        </w:object>
      </w:r>
    </w:p>
    <w:p w14:paraId="6242FB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93" o:title="eqIda5d3a0273d1f3046dfad2086d0df56c0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0">
            <o:LockedField>false</o:LockedField>
          </o:OLEObject>
        </w:object>
      </w:r>
      <w:r>
        <w:rPr>
          <w:rFonts w:ascii="宋体" w:hAnsi="宋体"/>
          <w:color w:val="000000"/>
        </w:rPr>
        <w:t>轴</w:t>
      </w:r>
    </w:p>
    <w:p w14:paraId="1C24B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611" o:title="eqId754b160d063a8aa7b40b6ff0b9c59b45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1">
            <o:LockedField>false</o:LockedField>
          </o:OLEObject>
        </w:object>
      </w:r>
    </w:p>
    <w:p w14:paraId="7AC553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623" o:title="eqIddde6970c8d8999df255dc6afbb27c207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2">
            <o:LockedField>false</o:LockedField>
          </o:OLEObject>
        </w:object>
      </w:r>
    </w:p>
    <w:p w14:paraId="6B03BB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127.5pt;" o:ole="t" filled="f" o:preferrelative="t" stroked="f" coordsize="21600,21600">
            <v:path/>
            <v:fill on="f" focussize="0,0"/>
            <v:stroke on="f" joinstyle="miter"/>
            <v:imagedata r:id="rId625" o:title="eqIdf3439494c954a17d3b994fc14c6294f3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4">
            <o:LockedField>false</o:LockedField>
          </o:OLEObject>
        </w:object>
      </w:r>
    </w:p>
    <w:p w14:paraId="6D547E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13" o:title="eqId37df9dad3961893b22d6639c4311e267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6">
            <o:LockedField>false</o:LockedField>
          </o:OLEObject>
        </w:object>
      </w:r>
    </w:p>
    <w:p w14:paraId="23F602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28" o:title="eqId942001e6b1100e7510a1b6aa49d9019d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7">
            <o:LockedField>false</o:LockedField>
          </o:OLEObject>
        </w:object>
      </w:r>
      <w:r>
        <w:rPr>
          <w:rFonts w:ascii="宋体" w:hAnsi="宋体"/>
          <w:color w:val="000000"/>
        </w:rPr>
        <w:t>在一次函数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87" o:title="eqIdc15fb18163df0690365a0d2e7ee88f5a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9">
            <o:LockedField>false</o:LockedField>
          </o:OLEObject>
        </w:object>
      </w:r>
      <w:r>
        <w:rPr>
          <w:rFonts w:ascii="宋体" w:hAnsi="宋体"/>
          <w:color w:val="000000"/>
        </w:rPr>
        <w:t>的图象上</w:t>
      </w:r>
    </w:p>
    <w:p w14:paraId="371770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31" o:title="eqIdf875ec182d19683471a07bcaba4d5f2d"/>
            <o:lock v:ext="edit" aspectratio="t"/>
            <w10:wrap type="none"/>
            <w10:anchorlock/>
          </v:shape>
          <o:OLEObject Type="Embed" ProgID="Equation.DSMT4" ShapeID="_x0000_i1360" DrawAspect="Content" ObjectID="_1468076060" r:id="rId630">
            <o:LockedField>false</o:LockedField>
          </o:OLEObject>
        </w:object>
      </w:r>
    </w:p>
    <w:p w14:paraId="60FA00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633" o:title="eqId8660a4ad1a8ef71d6978f74ab0b84dfe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2">
            <o:LockedField>false</o:LockedField>
          </o:OLEObject>
        </w:object>
      </w:r>
    </w:p>
    <w:p w14:paraId="573D4E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的表达式为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02" o:title="eqId0ec89d17a1b8f7961e2f1f27c2d50685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B2E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8B550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36" o:title="eqId9711fbf42ed03bb2e7f57d7a32153c54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5">
            <o:LockedField>false</o:LockedField>
          </o:OLEObject>
        </w:object>
      </w:r>
      <w:r>
        <w:rPr>
          <w:rFonts w:ascii="宋体" w:hAnsi="宋体"/>
          <w:color w:val="000000"/>
        </w:rPr>
        <w:t>中，由勾股定理得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.25pt;width:184.5pt;" o:ole="t" filled="f" o:preferrelative="t" stroked="f" coordsize="21600,21600">
            <v:path/>
            <v:fill on="f" focussize="0,0"/>
            <v:stroke on="f" joinstyle="miter"/>
            <v:imagedata r:id="rId638" o:title="eqIdc5c2a4227d79fe1ea2c5bf28923ce8d1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7">
            <o:LockedField>false</o:LockedField>
          </o:OLEObject>
        </w:object>
      </w:r>
    </w:p>
    <w:p w14:paraId="3C5028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640" o:title="eqId700a9991917d81a0d6b4476a3278b1d4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9">
            <o:LockedField>false</o:LockedField>
          </o:OLEObject>
        </w:object>
      </w:r>
    </w:p>
    <w:p w14:paraId="53198E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侧时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42" o:title="eqIdee7ef1413fb0ea5b414d3883271699b0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1">
            <o:LockedField>false</o:LockedField>
          </o:OLEObject>
        </w:object>
      </w:r>
    </w:p>
    <w:p w14:paraId="7B585F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侧时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44" o:title="eqId0289e3c6f11b1b9255a841415ed0fad7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3">
            <o:LockedField>false</o:LockedField>
          </o:OLEObject>
        </w:object>
      </w:r>
    </w:p>
    <w:p w14:paraId="56E251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604" o:title="eqId80925baa9c9d98b4a8a20f1a4d67800d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606" o:title="eqId9fbdf7979741a56ddd09cf18990555cb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96F5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反比例函数图象上点的坐标特征、待定系数法求一次函数的解析式、勾股定理，熟练掌握反比例函数与一次函数的关系是解答本题的关键．</w:t>
      </w:r>
    </w:p>
    <w:p w14:paraId="0A262B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对角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．</w:t>
      </w:r>
    </w:p>
    <w:p w14:paraId="66F593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38375" cy="145732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11D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；</w:t>
      </w:r>
    </w:p>
    <w:p w14:paraId="514BEA2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（从以下两个条件中选择一个作为已知，填写序号），请判断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的形状，并证明你的结论．</w:t>
      </w:r>
      <w:r>
        <w:rPr>
          <w:rFonts w:eastAsia="Times New Roman" w:cs="Times New Roman"/>
          <w:color w:val="000000"/>
        </w:rPr>
        <w:t xml:space="preserve"> </w:t>
      </w:r>
    </w:p>
    <w:p w14:paraId="4D33534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条件①：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</w:t>
      </w:r>
    </w:p>
    <w:p w14:paraId="4A8F72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14:paraId="695CF2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注：如果选择条件①条件②分别进行解答，按第一个解答计分）</w:t>
      </w:r>
    </w:p>
    <w:p w14:paraId="5DB66CF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45FBED5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</w:p>
    <w:p w14:paraId="090662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77CB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即可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；</w:t>
      </w:r>
    </w:p>
    <w:p w14:paraId="414719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选择条件①：先证明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平行四边形，利用直角三角形斜边上的中线性质以及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证得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即可证明平行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．</w:t>
      </w:r>
    </w:p>
    <w:p w14:paraId="7F4A83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择条件②：先证明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平行四边形，得到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，再根据等腰三角形的性质即可证明平行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．</w:t>
      </w:r>
    </w:p>
    <w:p w14:paraId="74F45C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F1F16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，</w:t>
      </w:r>
    </w:p>
    <w:p w14:paraId="6408A6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D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6525E8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</w:p>
    <w:p w14:paraId="448883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553F15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，</w:t>
      </w:r>
    </w:p>
    <w:p w14:paraId="210BCC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∠</w:t>
      </w:r>
      <w:r>
        <w:rPr>
          <w:rFonts w:eastAsia="Times New Roman" w:cs="Times New Roman"/>
          <w:i/>
          <w:color w:val="000000"/>
        </w:rPr>
        <w:t>BA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DD0DE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eastAsia="Times New Roman" w:cs="Times New Roman"/>
          <w:color w:val="000000"/>
        </w:rPr>
        <w:t>(AAS)</w:t>
      </w:r>
      <w:r>
        <w:rPr>
          <w:rFonts w:ascii="宋体" w:hAnsi="宋体"/>
          <w:color w:val="000000"/>
        </w:rPr>
        <w:t>；</w:t>
      </w:r>
    </w:p>
    <w:p w14:paraId="1EDD6E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F4E0E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若选择条件①：</w:t>
      </w:r>
    </w:p>
    <w:p w14:paraId="7A01CD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，　</w:t>
      </w:r>
    </w:p>
    <w:p w14:paraId="653B19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，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，</w:t>
      </w:r>
    </w:p>
    <w:p w14:paraId="2F9F6E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F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ED</w:t>
      </w:r>
      <w:r>
        <w:rPr>
          <w:rFonts w:ascii="宋体" w:hAnsi="宋体"/>
          <w:color w:val="000000"/>
        </w:rPr>
        <w:t>，</w:t>
      </w:r>
    </w:p>
    <w:p w14:paraId="3E988B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</w:p>
    <w:p w14:paraId="34C44E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平行四边形，</w:t>
      </w:r>
    </w:p>
    <w:p w14:paraId="7DC7E0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571625"/>
            <wp:effectExtent l="0" t="0" r="0" b="9525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6CD04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F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34240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6" o:title="eqId8eff998d034284391ca064755fa6bf1b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</w:p>
    <w:p w14:paraId="51AB61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F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470DE6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6" o:title="eqId8eff998d034284391ca064755fa6bf1b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</w:p>
    <w:p w14:paraId="3871AE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</w:p>
    <w:p w14:paraId="5C9844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平行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．</w:t>
      </w:r>
    </w:p>
    <w:p w14:paraId="425C7B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择条件②：</w:t>
      </w:r>
    </w:p>
    <w:p w14:paraId="25E0D6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，</w:t>
      </w:r>
    </w:p>
    <w:p w14:paraId="0348A8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</w:p>
    <w:p w14:paraId="35E89C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60020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432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，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，</w:t>
      </w:r>
    </w:p>
    <w:p w14:paraId="23CD05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F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ED</w:t>
      </w:r>
      <w:r>
        <w:rPr>
          <w:rFonts w:ascii="宋体" w:hAnsi="宋体"/>
          <w:color w:val="000000"/>
        </w:rPr>
        <w:t>，</w:t>
      </w:r>
    </w:p>
    <w:p w14:paraId="3C3AE7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</w:p>
    <w:p w14:paraId="32A8BA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平行四边形，</w:t>
      </w:r>
    </w:p>
    <w:p w14:paraId="0DE788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，</w:t>
      </w:r>
    </w:p>
    <w:p w14:paraId="7398A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4AA583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296929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7C65B0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平行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．</w:t>
      </w:r>
    </w:p>
    <w:p w14:paraId="5DFF55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全等三角形的判定和性质，等腰三角形的性质，直角三角形的性质，菱形的判定，平行四边形的判定和性质，解题的关键是灵活运用所学知识解决问题．</w:t>
      </w:r>
    </w:p>
    <w:p w14:paraId="2E9DAB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李大爷每天到批发市场购进某种水果进行销售，这种水果每箱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千克，批发商规定：整箱购买，一箱起售，每人一天购买不超过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箱；当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时，批发价为</w:t>
      </w:r>
      <w:r>
        <w:rPr>
          <w:rFonts w:eastAsia="Times New Roman" w:cs="Times New Roman"/>
          <w:color w:val="000000"/>
        </w:rPr>
        <w:t>8.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，每多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，批发价每千克降低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/>
          <w:color w:val="000000"/>
        </w:rPr>
        <w:t>元．根据李大爷的销售经验，这种水果售价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时，每天可销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；售价每千克降低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元，每天可多销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．</w:t>
      </w:r>
    </w:p>
    <w:p w14:paraId="744233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求出这种水果批发价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）与购进数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箱）之间的函数关系式；</w:t>
      </w:r>
    </w:p>
    <w:p w14:paraId="0CC082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每天购进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7904036" name="图片 937904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904036" name="图片 937904036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这种水果需当天全部售完，请你计算，李大爷每天应购进这种水果多少箱，才能使每天所获利润最大？最大利润是多少？</w:t>
      </w:r>
    </w:p>
    <w:p w14:paraId="3057FBB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53" o:title="eqIdbd47d9b860d709ae8f9c03f253478ce4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2">
            <o:LockedField>false</o:LockedField>
          </o:OLEObject>
        </w:objec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655" o:title="eqIdfd995178601c2ad7b40f973d268c7bb7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4">
            <o:LockedField>false</o:LockedField>
          </o:OLEObject>
        </w:objec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57" o:title="eqId0f6b0b4cc70998d6926e69050fc300c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59" o:title="eqId04582116cd765fcc5a52f44279ad6c94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color w:val="000000"/>
        </w:rPr>
        <w:t xml:space="preserve">    </w:t>
      </w:r>
    </w:p>
    <w:p w14:paraId="19ADC9D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李大爷每天应购进这种水果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箱，获得的利润最大，最大利润是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元．</w:t>
      </w:r>
    </w:p>
    <w:p w14:paraId="17EFCA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5849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是通过构建函数模型解答销售利润的问题</w:t>
      </w:r>
    </w:p>
    <w:p w14:paraId="3557D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列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661" o:title="eqIdcc213c84e777d3a2c95dbe21f30f281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0">
            <o:LockedField>false</o:LockedField>
          </o:OLEObject>
        </w:object>
      </w:r>
      <w:r>
        <w:rPr>
          <w:rFonts w:ascii="宋体" w:hAnsi="宋体"/>
          <w:color w:val="000000"/>
        </w:rPr>
        <w:t>，得到结果．</w:t>
      </w:r>
    </w:p>
    <w:p w14:paraId="059070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销售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销售量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3" o:title="eqId2468403b3eba9e40bfa36f464e927738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2">
            <o:LockedField>false</o:LockedField>
          </o:OLEObject>
        </w:object>
      </w:r>
      <w:r>
        <w:rPr>
          <w:rFonts w:ascii="宋体" w:hAnsi="宋体"/>
          <w:color w:val="000000"/>
        </w:rPr>
        <w:t>（售价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进价），利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结果，列出销售利润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，即可求出最大利润．</w:t>
      </w:r>
    </w:p>
    <w:p w14:paraId="79DD44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5EFD7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得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661" o:title="eqIdcc213c84e777d3a2c95dbe21f30f281c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4">
            <o:LockedField>false</o:LockedField>
          </o:OLEObject>
        </w:object>
      </w:r>
    </w:p>
    <w:p w14:paraId="6F77C45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666" o:title="eqId024f075bf2bb43658e371ed2fb4ec760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5">
            <o:LockedField>false</o:LockedField>
          </o:OLEObject>
        </w:object>
      </w:r>
    </w:p>
    <w:p w14:paraId="4A9E6A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批发价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购进数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是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53" o:title="eqIdbd47d9b860d709ae8f9c03f253478ce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7">
            <o:LockedField>false</o:LockedField>
          </o:OLEObject>
        </w:objec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655" o:title="eqIdfd995178601c2ad7b40f973d268c7bb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8">
            <o:LockedField>false</o:LockedField>
          </o:OLEObject>
        </w:objec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57" o:title="eqId0f6b0b4cc70998d6926e69050fc300c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59" o:title="eqId04582116cd765fcc5a52f44279ad6c94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9A4FE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783D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李大爷销售这种水果每天获得的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</w:t>
      </w:r>
    </w:p>
    <w:p w14:paraId="39FD85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5.75pt;width:140.25pt;" o:ole="t" filled="f" o:preferrelative="t" stroked="f" coordsize="21600,21600">
            <v:path/>
            <v:fill on="f" focussize="0,0"/>
            <v:stroke on="f" joinstyle="miter"/>
            <v:imagedata r:id="rId672" o:title="eqId92e7b3102d83057e973e3bfdf1525112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1">
            <o:LockedField>false</o:LockedField>
          </o:OLEObject>
        </w:object>
      </w:r>
    </w:p>
    <w:p w14:paraId="4968DF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5.75pt;width:184.5pt;" o:ole="t" filled="f" o:preferrelative="t" stroked="f" coordsize="21600,21600">
            <v:path/>
            <v:fill on="f" focussize="0,0"/>
            <v:stroke on="f" joinstyle="miter"/>
            <v:imagedata r:id="rId674" o:title="eqIdb71bcaa96e1836200a9f0dbedb8deb49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3">
            <o:LockedField>false</o:LockedField>
          </o:OLEObject>
        </w:object>
      </w:r>
    </w:p>
    <w:p w14:paraId="54B2BDB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676" o:title="eqIdb6431beb5c39d03da8f5e8b25fa01d1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5">
            <o:LockedField>false</o:LockedField>
          </o:OLEObject>
        </w:object>
      </w:r>
    </w:p>
    <w:p w14:paraId="2E9582B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78" o:title="eqIdbe4c6498d274266aa375b1c6176a1104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7">
            <o:LockedField>false</o:LockedField>
          </o:OLEObject>
        </w:object>
      </w:r>
    </w:p>
    <w:p w14:paraId="16583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抛物线开口向下</w:t>
      </w:r>
    </w:p>
    <w:p w14:paraId="5BC4D3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对称轴是直线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28.5pt;width:31.5pt;" o:ole="t" filled="f" o:preferrelative="t" stroked="f" coordsize="21600,21600">
            <v:path/>
            <v:fill on="f" focussize="0,0"/>
            <v:stroke on="f" joinstyle="miter"/>
            <v:imagedata r:id="rId680" o:title="eqIda0e58e40b5819d86c8ee4c6184c8c97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9">
            <o:LockedField>false</o:LockedField>
          </o:OLEObject>
        </w:object>
      </w:r>
    </w:p>
    <w:p w14:paraId="6AE7A3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682" o:title="eqId14e4f9e187b061016e6602e4e6e06db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的值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增大</w:t>
      </w:r>
    </w:p>
    <w:p w14:paraId="2DD47F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正整数，</w:t>
      </w: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此时，当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84" o:title="eqId39cc033406da2cdd342308972c6701f1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686" o:title="eqId5cdb2b7fe2076dc457cfe16fd0633b63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5">
            <o:LockedField>false</o:LockedField>
          </o:OLEObject>
        </w:object>
      </w:r>
    </w:p>
    <w:p w14:paraId="427485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688" o:title="eqIdb7e368341994d2191c46213f08a573c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的值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减小</w:t>
      </w:r>
    </w:p>
    <w:p w14:paraId="4E2865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正整数，</w:t>
      </w: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此时，当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90" o:title="eqIdc2c9d44deafbbbb631c4c0db884c8874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692" o:title="eqId90712074b65c9aa9eca01f2f1bbe078b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1">
            <o:LockedField>false</o:LockedField>
          </o:OLEObject>
        </w:object>
      </w:r>
    </w:p>
    <w:p w14:paraId="78F4CCA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94" o:title="eqId3de24c3536ef9c6a8b3b47bc6173a38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3">
            <o:LockedField>false</o:LockedField>
          </o:OLEObject>
        </w:object>
      </w:r>
    </w:p>
    <w:p w14:paraId="46329D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李大爷每天应购进这种水果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箱，获得的利润最大，最大利润是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元．</w:t>
      </w:r>
    </w:p>
    <w:p w14:paraId="5E8BBF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性质在实际生活中的应用，最大销售利润的问题常利用二次函数的增减性来解答，解题关键是理解题意，确定变量，建立函数模型，然后结合实际选择最优方案进行解决．</w:t>
      </w:r>
    </w:p>
    <w:p w14:paraId="13B4F0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6" o:title="eqIddd967903ed5a6f640a5b801ec8be007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5pt;width:169.5pt;" o:ole="t" filled="f" o:preferrelative="t" stroked="f" coordsize="21600,21600">
            <v:path/>
            <v:fill on="f" focussize="0,0"/>
            <v:stroke on="f" joinstyle="miter"/>
            <v:imagedata r:id="rId698" o:title="eqId0fa1a965e17f88d439fb860db038012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7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1" o:title="eqIdc02b54dc6b3e1bb6544f47d4c8743fcf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0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03" o:title="eqIda25c28359f8d8da9eaf4672a6cf8ae4f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05" o:title="eqId9d78abbad68bbbf12af10cd40ef4c353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4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出发，沿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07" o:title="eqId7dea2ae9d515f9ab351ad72306b776ee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6">
            <o:LockedField>false</o:LockedField>
          </o:OLEObject>
        </w:object>
      </w:r>
      <w:r>
        <w:rPr>
          <w:rFonts w:ascii="宋体" w:hAnsi="宋体"/>
          <w:color w:val="000000"/>
        </w:rPr>
        <w:t>方向匀速运动，速度为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09" o:title="eqIdf4bf2ed4e49655ce765ba6ffbb6c7d28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8">
            <o:LockedField>false</o:LockedField>
          </o:OLEObject>
        </w:object>
      </w:r>
      <w:r>
        <w:rPr>
          <w:rFonts w:ascii="宋体" w:hAnsi="宋体"/>
          <w:color w:val="000000"/>
        </w:rPr>
        <w:t>；同时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沿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9" o:title="eqId03902478df1a55bc99703210bccab910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0">
            <o:LockedField>false</o:LockedField>
          </o:OLEObject>
        </w:object>
      </w:r>
      <w:r>
        <w:rPr>
          <w:rFonts w:ascii="宋体" w:hAnsi="宋体"/>
          <w:color w:val="000000"/>
        </w:rPr>
        <w:t>方向匀速运动，速度为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09" o:title="eqIdf4bf2ed4e49655ce765ba6ffbb6c7d28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713" o:title="eqId7a5f1641947153c80b987320885a2b57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6" o:title="eqId60ef95894ceebaf236170e8832dcf7e3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16" o:title="eqId740fa532cf13141ecf784d4722e61593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5">
            <o:LockedField>false</o:LockedField>
          </o:OLEObject>
        </w:object>
      </w:r>
      <w:r>
        <w:rPr>
          <w:rFonts w:ascii="宋体" w:hAnsi="宋体"/>
          <w:color w:val="000000"/>
        </w:rPr>
        <w:t>．设运动时间为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718" o:title="eqId520432990c0aec14acd96dcf68dd53f5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7">
            <o:LockedField>false</o:LockedField>
          </o:OLEObject>
        </w:object>
      </w:r>
      <w:r>
        <w:rPr>
          <w:rFonts w:ascii="宋体" w:hAnsi="宋体"/>
          <w:color w:val="000000"/>
        </w:rPr>
        <w:t>．解答下列问题：</w:t>
      </w:r>
    </w:p>
    <w:p w14:paraId="6AF4BE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76400" cy="1076325"/>
            <wp:effectExtent l="0" t="0" r="0" b="9525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33680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1" o:title="eqId7e48c5fc277f550d4a0cc7ce8618d496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0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；</w:t>
      </w:r>
    </w:p>
    <w:p w14:paraId="12850E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四边形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23" o:title="eqId7e3dac3f1a7727e2b848e5881a03a8bf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2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725" o:title="eqIdea312985834d629abda2c6e7cfe699f8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的函数关系式；</w:t>
      </w:r>
    </w:p>
    <w:p w14:paraId="5A26F2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是否存在某一时刻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b10bb426e00de29d8664ca5babb2f4f3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6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；若不存在，请说明理由．</w:t>
      </w:r>
    </w:p>
    <w:p w14:paraId="68D3DA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29" o:title="eqId8b3c6fbf5e9282ee3f32bca27ac15284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966802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731" o:title="eqIdff08c86a042572da9df8da784dc7ca20"/>
            <o:lock v:ext="edit" aspectratio="t"/>
            <w10:wrap type="none"/>
            <w10:anchorlock/>
          </v:shape>
          <o:OLEObject Type="Embed" ProgID="Equation.DSMT4" ShapeID="_x0000_i1415" DrawAspect="Content" ObjectID="_1468076115" r:id="rId73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E7F98A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存在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33" o:title="eqId622eaf460d686727cf02720adb17d536"/>
            <o:lock v:ext="edit" aspectratio="t"/>
            <w10:wrap type="none"/>
            <w10:anchorlock/>
          </v:shape>
          <o:OLEObject Type="Embed" ProgID="Equation.DSMT4" ShapeID="_x0000_i1416" DrawAspect="Content" ObjectID="_1468076116" r:id="rId732">
            <o:LockedField>false</o:LockedField>
          </o:OLEObject>
        </w:object>
      </w:r>
    </w:p>
    <w:p w14:paraId="5C9100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FCD0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.75pt;width:85.5pt;" o:ole="t" filled="f" o:preferrelative="t" stroked="f" coordsize="21600,21600">
            <v:path/>
            <v:fill on="f" focussize="0,0"/>
            <v:stroke on="f" joinstyle="miter"/>
            <v:imagedata r:id="rId735" o:title="eqIdc8c6f9570871d088aa3b47d74b62aeac"/>
            <o:lock v:ext="edit" aspectratio="t"/>
            <w10:wrap type="none"/>
            <w10:anchorlock/>
          </v:shape>
          <o:OLEObject Type="Embed" ProgID="Equation.DSMT4" ShapeID="_x0000_i1417" DrawAspect="Content" ObjectID="_1468076117" r:id="rId734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737" o:title="eqIdd944a41d30345eb57c5af398b64b75e7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39" o:title="eqId34dc2f293444afc5f6dad24fe014b628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8">
            <o:LockedField>false</o:LockedField>
          </o:OLEObject>
        </w:object>
      </w:r>
      <w:r>
        <w:rPr>
          <w:rFonts w:ascii="宋体" w:hAnsi="宋体"/>
          <w:color w:val="000000"/>
        </w:rPr>
        <w:t>，进而求解；</w:t>
      </w:r>
    </w:p>
    <w:p w14:paraId="2E866D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别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pt;width:105.75pt;" o:ole="t" filled="f" o:preferrelative="t" stroked="f" coordsize="21600,21600">
            <v:path/>
            <v:fill on="f" focussize="0,0"/>
            <v:stroke on="f" joinstyle="miter"/>
            <v:imagedata r:id="rId741" o:title="eqId1ba860a7f3b5f63ed1250a7c68240b4c"/>
            <o:lock v:ext="edit" aspectratio="t"/>
            <w10:wrap type="none"/>
            <w10:anchorlock/>
          </v:shape>
          <o:OLEObject Type="Embed" ProgID="Equation.DSMT4" ShapeID="_x0000_i1420" DrawAspect="Content" ObjectID="_1468076120" r:id="rId740">
            <o:LockedField>false</o:LockedField>
          </o:OLEObject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证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743" o:title="eqIda3502a2cd2d2a02b0057a5b37af2d688"/>
            <o:lock v:ext="edit" aspectratio="t"/>
            <w10:wrap type="none"/>
            <w10:anchorlock/>
          </v:shape>
          <o:OLEObject Type="Embed" ProgID="Equation.DSMT4" ShapeID="_x0000_i1421" DrawAspect="Content" ObjectID="_1468076121" r:id="rId742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745" o:title="eqId9c900832c311b98862ed9b9a6f1dc366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4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747" o:title="eqId8fa9a1eee012c34565d8a5a88f7f71a5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6">
            <o:LockedField>false</o:LockedField>
          </o:OLEObject>
        </w:object>
      </w:r>
      <w:r>
        <w:rPr>
          <w:rFonts w:ascii="宋体" w:hAnsi="宋体"/>
          <w:color w:val="000000"/>
        </w:rPr>
        <w:t>，再证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pt;width:87.75pt;" o:ole="t" filled="f" o:preferrelative="t" stroked="f" coordsize="21600,21600">
            <v:path/>
            <v:fill on="f" focussize="0,0"/>
            <v:stroke on="f" joinstyle="miter"/>
            <v:imagedata r:id="rId749" o:title="eqId759b604d82a10d46bd4d1321b0e39a24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8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751" o:title="eqId11dda2bfdb958e29e22f4e6d2369328e"/>
            <o:lock v:ext="edit" aspectratio="t"/>
            <w10:wrap type="none"/>
            <w10:anchorlock/>
          </v:shape>
          <o:OLEObject Type="Embed" ProgID="Equation.DSMT4" ShapeID="_x0000_i1425" DrawAspect="Content" ObjectID="_1468076125" r:id="rId750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53" o:title="eqId7a96f1b3a30f8b7ff97a2af76bab0145"/>
            <o:lock v:ext="edit" aspectratio="t"/>
            <w10:wrap type="none"/>
            <w10:anchorlock/>
          </v:shape>
          <o:OLEObject Type="Embed" ProgID="Equation.DSMT4" ShapeID="_x0000_i1426" DrawAspect="Content" ObjectID="_1468076126" r:id="rId752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20.25pt;width:218.25pt;" o:ole="t" filled="f" o:preferrelative="t" stroked="f" coordsize="21600,21600">
            <v:path/>
            <v:fill on="f" focussize="0,0"/>
            <v:stroke on="f" joinstyle="miter"/>
            <v:imagedata r:id="rId755" o:title="eqId20502d9141d74355768721b19bbb949f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4">
            <o:LockedField>false</o:LockedField>
          </o:OLEObject>
        </w:object>
      </w:r>
      <w:r>
        <w:rPr>
          <w:rFonts w:ascii="宋体" w:hAnsi="宋体"/>
          <w:color w:val="000000"/>
        </w:rPr>
        <w:t>即可求出表达式；</w:t>
      </w:r>
    </w:p>
    <w:p w14:paraId="4D33E7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当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b10bb426e00de29d8664ca5babb2f4f3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6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58" o:title="eqId367689faba1963d83ca305776453e503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7">
            <o:LockedField>false</o:LockedField>
          </o:OLEObject>
        </w:object>
      </w:r>
      <w:r>
        <w:rPr>
          <w:rFonts w:ascii="宋体" w:hAnsi="宋体"/>
          <w:color w:val="000000"/>
        </w:rPr>
        <w:t>，易证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760" o:title="eqIdd041897944f1a6071e9962d8ec1e8a57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9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762" o:title="eqIddea5fc0185a05d66c4c2775ff6fb492a"/>
            <o:lock v:ext="edit" aspectratio="t"/>
            <w10:wrap type="none"/>
            <w10:anchorlock/>
          </v:shape>
          <o:OLEObject Type="Embed" ProgID="Equation.DSMT4" ShapeID="_x0000_i1431" DrawAspect="Content" ObjectID="_1468076131" r:id="rId7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45.75pt;width:51.75pt;" o:ole="t" filled="f" o:preferrelative="t" stroked="f" coordsize="21600,21600">
            <v:path/>
            <v:fill on="f" focussize="0,0"/>
            <v:stroke on="f" joinstyle="miter"/>
            <v:imagedata r:id="rId764" o:title="eqId44893187802417057c389f69d4e1379a"/>
            <o:lock v:ext="edit" aspectratio="t"/>
            <w10:wrap type="none"/>
            <w10:anchorlock/>
          </v:shape>
          <o:OLEObject Type="Embed" ProgID="Equation.DSMT4" ShapeID="_x0000_i1432" DrawAspect="Content" ObjectID="_1468076132" r:id="rId763">
            <o:LockedField>false</o:LockedField>
          </o:OLEObject>
        </w:object>
      </w:r>
      <w:r>
        <w:rPr>
          <w:rFonts w:ascii="宋体" w:hAnsi="宋体"/>
          <w:color w:val="000000"/>
        </w:rPr>
        <w:t>，进而求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值．</w:t>
      </w:r>
    </w:p>
    <w:p w14:paraId="7B5B14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EFFD9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在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6" o:title="eqIddd967903ed5a6f640a5b801ec8be0070"/>
            <o:lock v:ext="edit" aspectratio="t"/>
            <w10:wrap type="none"/>
            <w10:anchorlock/>
          </v:shape>
          <o:OLEObject Type="Embed" ProgID="Equation.DSMT4" ShapeID="_x0000_i1433" DrawAspect="Content" ObjectID="_1468076133" r:id="rId765">
            <o:LockedField>false</o:LockedField>
          </o:OLEObject>
        </w:object>
      </w:r>
      <w:r>
        <w:rPr>
          <w:rFonts w:ascii="宋体" w:hAnsi="宋体"/>
          <w:color w:val="000000"/>
        </w:rPr>
        <w:t>中，由勾股定理得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767" o:title="eqIde56e13c0966cfc8191ae08d34520043f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6">
            <o:LockedField>false</o:LockedField>
          </o:OLEObject>
        </w:object>
      </w:r>
    </w:p>
    <w:p w14:paraId="016846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8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1" o:title="eqIdc02b54dc6b3e1bb6544f47d4c8743fcf"/>
            <o:lock v:ext="edit" aspectratio="t"/>
            <w10:wrap type="none"/>
            <w10:anchorlock/>
          </v:shape>
          <o:OLEObject Type="Embed" ProgID="Equation.DSMT4" ShapeID="_x0000_i1436" DrawAspect="Content" ObjectID="_1468076136" r:id="rId769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03" o:title="eqIda25c28359f8d8da9eaf4672a6cf8ae4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70">
            <o:LockedField>false</o:LockedField>
          </o:OLEObject>
        </w:object>
      </w:r>
    </w:p>
    <w:p w14:paraId="225FD1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3.5pt;width:271.5pt;" o:ole="t" filled="f" o:preferrelative="t" stroked="f" coordsize="21600,21600">
            <v:path/>
            <v:fill on="f" focussize="0,0"/>
            <v:stroke on="f" joinstyle="miter"/>
            <v:imagedata r:id="rId772" o:title="eqId46cb899b7d456fc67340ffb61a6a8d02"/>
            <o:lock v:ext="edit" aspectratio="t"/>
            <w10:wrap type="none"/>
            <w10:anchorlock/>
          </v:shape>
          <o:OLEObject Type="Embed" ProgID="Equation.DSMT4" ShapeID="_x0000_i1438" DrawAspect="Content" ObjectID="_1468076138" r:id="rId771">
            <o:LockedField>false</o:LockedField>
          </o:OLEObject>
        </w:object>
      </w:r>
    </w:p>
    <w:p w14:paraId="06D316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1" o:title="eqId7e48c5fc277f550d4a0cc7ce8618d496"/>
            <o:lock v:ext="edit" aspectratio="t"/>
            <w10:wrap type="none"/>
            <w10:anchorlock/>
          </v:shape>
          <o:OLEObject Type="Embed" ProgID="Equation.DSMT4" ShapeID="_x0000_i1439" DrawAspect="Content" ObjectID="_1468076139" r:id="rId773">
            <o:LockedField>false</o:LockedField>
          </o:OLEObject>
        </w:object>
      </w:r>
    </w:p>
    <w:p w14:paraId="012AED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775" o:title="eqId2c353e9004543c8d59fc20d28dec6d5a"/>
            <o:lock v:ext="edit" aspectratio="t"/>
            <w10:wrap type="none"/>
            <w10:anchorlock/>
          </v:shape>
          <o:OLEObject Type="Embed" ProgID="Equation.DSMT4" ShapeID="_x0000_i1440" DrawAspect="Content" ObjectID="_1468076140" r:id="rId774">
            <o:LockedField>false</o:LockedField>
          </o:OLEObject>
        </w:object>
      </w:r>
    </w:p>
    <w:p w14:paraId="627C4A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77" o:title="eqId02f7a39bd4c742f06db517bbf986348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76">
            <o:LockedField>false</o:LockedField>
          </o:OLEObject>
        </w:object>
      </w:r>
    </w:p>
    <w:p w14:paraId="555CDD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5.75pt;width:85.5pt;" o:ole="t" filled="f" o:preferrelative="t" stroked="f" coordsize="21600,21600">
            <v:path/>
            <v:fill on="f" focussize="0,0"/>
            <v:stroke on="f" joinstyle="miter"/>
            <v:imagedata r:id="rId735" o:title="eqIdc8c6f9570871d088aa3b47d74b62aeac"/>
            <o:lock v:ext="edit" aspectratio="t"/>
            <w10:wrap type="none"/>
            <w10:anchorlock/>
          </v:shape>
          <o:OLEObject Type="Embed" ProgID="Equation.DSMT4" ShapeID="_x0000_i1442" DrawAspect="Content" ObjectID="_1468076142" r:id="rId778">
            <o:LockedField>false</o:LockedField>
          </o:OLEObject>
        </w:object>
      </w:r>
    </w:p>
    <w:p w14:paraId="742090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737" o:title="eqIdd944a41d30345eb57c5af398b64b75e7"/>
            <o:lock v:ext="edit" aspectratio="t"/>
            <w10:wrap type="none"/>
            <w10:anchorlock/>
          </v:shape>
          <o:OLEObject Type="Embed" ProgID="Equation.DSMT4" ShapeID="_x0000_i1443" DrawAspect="Content" ObjectID="_1468076143" r:id="rId779">
            <o:LockedField>false</o:LockedField>
          </o:OLEObject>
        </w:object>
      </w:r>
    </w:p>
    <w:p w14:paraId="03B681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39" o:title="eqId34dc2f293444afc5f6dad24fe014b628"/>
            <o:lock v:ext="edit" aspectratio="t"/>
            <w10:wrap type="none"/>
            <w10:anchorlock/>
          </v:shape>
          <o:OLEObject Type="Embed" ProgID="Equation.DSMT4" ShapeID="_x0000_i1444" DrawAspect="Content" ObjectID="_1468076144" r:id="rId780">
            <o:LockedField>false</o:LockedField>
          </o:OLEObject>
        </w:object>
      </w:r>
    </w:p>
    <w:p w14:paraId="12FBDC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82" o:title="eqId42ffd3b0c9f62fc98ecddb7e17e59b15"/>
            <o:lock v:ext="edit" aspectratio="t"/>
            <w10:wrap type="none"/>
            <w10:anchorlock/>
          </v:shape>
          <o:OLEObject Type="Embed" ProgID="Equation.DSMT4" ShapeID="_x0000_i1445" DrawAspect="Content" ObjectID="_1468076145" r:id="rId781">
            <o:LockedField>false</o:LockedField>
          </o:OLEObject>
        </w:object>
      </w:r>
    </w:p>
    <w:p w14:paraId="23A8C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当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1" o:title="eqId7e48c5fc277f550d4a0cc7ce8618d49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8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29" o:title="eqId8b3c6fbf5e9282ee3f32bca27ac1528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CB4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0858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2详解】</w:t>
      </w:r>
    </w:p>
    <w:p w14:paraId="599735F8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解：分别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5pt;width:105.75pt;" o:ole="t" filled="f" o:preferrelative="t" stroked="f" coordsize="21600,21600">
            <v:path/>
            <v:fill on="f" focussize="0,0"/>
            <v:stroke on="f" joinstyle="miter"/>
            <v:imagedata r:id="rId741" o:title="eqId1ba860a7f3b5f63ed1250a7c68240b4c"/>
            <o:lock v:ext="edit" aspectratio="t"/>
            <w10:wrap type="none"/>
            <w10:anchorlock/>
          </v:shape>
          <o:OLEObject Type="Embed" ProgID="Equation.DSMT4" ShapeID="_x0000_i1448" DrawAspect="Content" ObjectID="_1468076148" r:id="rId786">
            <o:LockedField>false</o:LockedField>
          </o:OLEObject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</w:p>
    <w:p w14:paraId="63B74A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pt;width:204.75pt;" o:ole="t" filled="f" o:preferrelative="t" stroked="f" coordsize="21600,21600">
            <v:path/>
            <v:fill on="f" focussize="0,0"/>
            <v:stroke on="f" joinstyle="miter"/>
            <v:imagedata r:id="rId788" o:title="eqIdcfb56f571c283743422e01c78a0ee35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87">
            <o:LockedField>false</o:LockedField>
          </o:OLEObject>
        </w:object>
      </w:r>
    </w:p>
    <w:p w14:paraId="3887EE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90" o:title="eqId991631cee7adaa9a4b9488be7f183e2f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9">
            <o:LockedField>false</o:LockedField>
          </o:OLEObject>
        </w:object>
      </w:r>
    </w:p>
    <w:p w14:paraId="646145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792" o:title="eqId44dd10d494d4bbe0e7e91b5513ab6b25"/>
            <o:lock v:ext="edit" aspectratio="t"/>
            <w10:wrap type="none"/>
            <w10:anchorlock/>
          </v:shape>
          <o:OLEObject Type="Embed" ProgID="Equation.DSMT4" ShapeID="_x0000_i1451" DrawAspect="Content" ObjectID="_1468076151" r:id="rId791">
            <o:LockedField>false</o:LockedField>
          </o:OLEObject>
        </w:object>
      </w:r>
    </w:p>
    <w:p w14:paraId="787F60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743" o:title="eqIda3502a2cd2d2a02b0057a5b37af2d688"/>
            <o:lock v:ext="edit" aspectratio="t"/>
            <w10:wrap type="none"/>
            <w10:anchorlock/>
          </v:shape>
          <o:OLEObject Type="Embed" ProgID="Equation.DSMT4" ShapeID="_x0000_i1452" DrawAspect="Content" ObjectID="_1468076152" r:id="rId793">
            <o:LockedField>false</o:LockedField>
          </o:OLEObject>
        </w:object>
      </w:r>
    </w:p>
    <w:p w14:paraId="41BCA4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745" o:title="eqId9c900832c311b98862ed9b9a6f1dc36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94">
            <o:LockedField>false</o:LockedField>
          </o:OLEObject>
        </w:object>
      </w:r>
    </w:p>
    <w:p w14:paraId="35E33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796" o:title="eqIde90f70f0d83e4974dcf10350dda4952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95">
            <o:LockedField>false</o:LockedField>
          </o:OLEObject>
        </w:object>
      </w:r>
    </w:p>
    <w:p w14:paraId="10D582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747" o:title="eqId8fa9a1eee012c34565d8a5a88f7f71a5"/>
            <o:lock v:ext="edit" aspectratio="t"/>
            <w10:wrap type="none"/>
            <w10:anchorlock/>
          </v:shape>
          <o:OLEObject Type="Embed" ProgID="Equation.DSMT4" ShapeID="_x0000_i1455" DrawAspect="Content" ObjectID="_1468076155" r:id="rId797">
            <o:LockedField>false</o:LockedField>
          </o:OLEObject>
        </w:object>
      </w:r>
    </w:p>
    <w:p w14:paraId="4F5BE7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.5pt;width:163.5pt;" o:ole="t" filled="f" o:preferrelative="t" stroked="f" coordsize="21600,21600">
            <v:path/>
            <v:fill on="f" focussize="0,0"/>
            <v:stroke on="f" joinstyle="miter"/>
            <v:imagedata r:id="rId799" o:title="eqId56f70d275d32206e456435061b04085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8">
            <o:LockedField>false</o:LockedField>
          </o:OLEObject>
        </w:object>
      </w:r>
    </w:p>
    <w:p w14:paraId="6C5D44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5pt;width:87.75pt;" o:ole="t" filled="f" o:preferrelative="t" stroked="f" coordsize="21600,21600">
            <v:path/>
            <v:fill on="f" focussize="0,0"/>
            <v:stroke on="f" joinstyle="miter"/>
            <v:imagedata r:id="rId749" o:title="eqId759b604d82a10d46bd4d1321b0e39a24"/>
            <o:lock v:ext="edit" aspectratio="t"/>
            <w10:wrap type="none"/>
            <w10:anchorlock/>
          </v:shape>
          <o:OLEObject Type="Embed" ProgID="Equation.DSMT4" ShapeID="_x0000_i1457" DrawAspect="Content" ObjectID="_1468076157" r:id="rId800">
            <o:LockedField>false</o:LockedField>
          </o:OLEObject>
        </w:object>
      </w:r>
    </w:p>
    <w:p w14:paraId="75EC8F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751" o:title="eqId11dda2bfdb958e29e22f4e6d2369328e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1">
            <o:LockedField>false</o:LockedField>
          </o:OLEObject>
        </w:object>
      </w:r>
    </w:p>
    <w:p w14:paraId="2B6D6A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03" o:title="eqId50d242b6bfc31875a09ae328d0d633f7"/>
            <o:lock v:ext="edit" aspectratio="t"/>
            <w10:wrap type="none"/>
            <w10:anchorlock/>
          </v:shape>
          <o:OLEObject Type="Embed" ProgID="Equation.DSMT4" ShapeID="_x0000_i1459" DrawAspect="Content" ObjectID="_1468076159" r:id="rId802">
            <o:LockedField>false</o:LockedField>
          </o:OLEObject>
        </w:object>
      </w:r>
    </w:p>
    <w:p w14:paraId="47718C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53" o:title="eqId7a96f1b3a30f8b7ff97a2af76bab0145"/>
            <o:lock v:ext="edit" aspectratio="t"/>
            <w10:wrap type="none"/>
            <w10:anchorlock/>
          </v:shape>
          <o:OLEObject Type="Embed" ProgID="Equation.DSMT4" ShapeID="_x0000_i1460" DrawAspect="Content" ObjectID="_1468076160" r:id="rId804">
            <o:LockedField>false</o:LockedField>
          </o:OLEObject>
        </w:object>
      </w:r>
    </w:p>
    <w:p w14:paraId="1B7CCE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0.75pt;width:345pt;" o:ole="t" filled="f" o:preferrelative="t" stroked="f" coordsize="21600,21600">
            <v:path/>
            <v:fill on="f" focussize="0,0"/>
            <v:stroke on="f" joinstyle="miter"/>
            <v:imagedata r:id="rId806" o:title="eqIde874b061198b37768c9127ecfd57016e"/>
            <o:lock v:ext="edit" aspectratio="t"/>
            <w10:wrap type="none"/>
            <w10:anchorlock/>
          </v:shape>
          <o:OLEObject Type="Embed" ProgID="Equation.DSMT4" ShapeID="_x0000_i1461" DrawAspect="Content" ObjectID="_1468076161" r:id="rId805">
            <o:LockedField>false</o:LockedField>
          </o:OLEObject>
        </w:object>
      </w:r>
    </w:p>
    <w:p w14:paraId="2F7269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30.75pt;width:333.75pt;" o:ole="t" filled="f" o:preferrelative="t" stroked="f" coordsize="21600,21600">
            <v:path/>
            <v:fill on="f" focussize="0,0"/>
            <v:stroke on="f" joinstyle="miter"/>
            <v:imagedata r:id="rId808" o:title="eqIda6b47c68ecd2d71e9484c8a41d0afc19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7">
            <o:LockedField>false</o:LockedField>
          </o:OLEObject>
        </w:object>
      </w:r>
    </w:p>
    <w:p w14:paraId="70B551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20.25pt;width:218.25pt;" o:ole="t" filled="f" o:preferrelative="t" stroked="f" coordsize="21600,21600">
            <v:path/>
            <v:fill on="f" focussize="0,0"/>
            <v:stroke on="f" joinstyle="miter"/>
            <v:imagedata r:id="rId755" o:title="eqId20502d9141d74355768721b19bbb949f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9">
            <o:LockedField>false</o:LockedField>
          </o:OLEObject>
        </w:object>
      </w:r>
    </w:p>
    <w:p w14:paraId="1FB2DE7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811" o:title="eqIdd2a67029bbcca7c42f2744be50387bf0"/>
            <o:lock v:ext="edit" aspectratio="t"/>
            <w10:wrap type="none"/>
            <w10:anchorlock/>
          </v:shape>
          <o:OLEObject Type="Embed" ProgID="Equation.DSMT4" ShapeID="_x0000_i1464" DrawAspect="Content" ObjectID="_1468076164" r:id="rId810">
            <o:LockedField>false</o:LockedField>
          </o:OLEObject>
        </w:object>
      </w:r>
    </w:p>
    <w:p w14:paraId="51D371D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813" o:title="eqIdce8ac3adcf67055ffee72ce9c4b4605a"/>
            <o:lock v:ext="edit" aspectratio="t"/>
            <w10:wrap type="none"/>
            <w10:anchorlock/>
          </v:shape>
          <o:OLEObject Type="Embed" ProgID="Equation.DSMT4" ShapeID="_x0000_i1465" DrawAspect="Content" ObjectID="_1468076165" r:id="rId812">
            <o:LockedField>false</o:LockedField>
          </o:OLEObject>
        </w:object>
      </w:r>
    </w:p>
    <w:p w14:paraId="084911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085850"/>
            <wp:effectExtent l="0" t="0" r="9525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DBA4F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731" o:title="eqIdff08c86a042572da9df8da784dc7ca20"/>
            <o:lock v:ext="edit" aspectratio="t"/>
            <w10:wrap type="none"/>
            <w10:anchorlock/>
          </v:shape>
          <o:OLEObject Type="Embed" ProgID="Equation.DSMT4" ShapeID="_x0000_i1466" DrawAspect="Content" ObjectID="_1468076166" r:id="rId815">
            <o:LockedField>false</o:LockedField>
          </o:OLEObject>
        </w:object>
      </w:r>
    </w:p>
    <w:p w14:paraId="2F46A3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0A7E0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假设存在某一时刻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b10bb426e00de29d8664ca5babb2f4f3"/>
            <o:lock v:ext="edit" aspectratio="t"/>
            <w10:wrap type="none"/>
            <w10:anchorlock/>
          </v:shape>
          <o:OLEObject Type="Embed" ProgID="Equation.DSMT4" ShapeID="_x0000_i1467" DrawAspect="Content" ObjectID="_1468076167" r:id="rId816">
            <o:LockedField>false</o:LockedField>
          </o:OLEObject>
        </w:object>
      </w:r>
    </w:p>
    <w:p w14:paraId="68740D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0858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EA41E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819" o:title="eqId583433b025e90953a4acae185cc1ca5d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8">
            <o:LockedField>false</o:LockedField>
          </o:OLEObject>
        </w:object>
      </w:r>
    </w:p>
    <w:p w14:paraId="5DCCCF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0.75pt;width:151.5pt;" o:ole="t" filled="f" o:preferrelative="t" stroked="f" coordsize="21600,21600">
            <v:path/>
            <v:fill on="f" focussize="0,0"/>
            <v:stroke on="f" joinstyle="miter"/>
            <v:imagedata r:id="rId821" o:title="eqId1703070e720b2ed0d5686f37cc41487f"/>
            <o:lock v:ext="edit" aspectratio="t"/>
            <w10:wrap type="none"/>
            <w10:anchorlock/>
          </v:shape>
          <o:OLEObject Type="Embed" ProgID="Equation.DSMT4" ShapeID="_x0000_i1469" DrawAspect="Content" ObjectID="_1468076169" r:id="rId820">
            <o:LockedField>false</o:LockedField>
          </o:OLEObject>
        </w:object>
      </w:r>
    </w:p>
    <w:p w14:paraId="3601B5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b10bb426e00de29d8664ca5babb2f4f3"/>
            <o:lock v:ext="edit" aspectratio="t"/>
            <w10:wrap type="none"/>
            <w10:anchorlock/>
          </v:shape>
          <o:OLEObject Type="Embed" ProgID="Equation.DSMT4" ShapeID="_x0000_i1470" DrawAspect="Content" ObjectID="_1468076170" r:id="rId822">
            <o:LockedField>false</o:LockedField>
          </o:OLEObject>
        </w:object>
      </w:r>
    </w:p>
    <w:p w14:paraId="2AE986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58" o:title="eqId367689faba1963d83ca305776453e503"/>
            <o:lock v:ext="edit" aspectratio="t"/>
            <w10:wrap type="none"/>
            <w10:anchorlock/>
          </v:shape>
          <o:OLEObject Type="Embed" ProgID="Equation.DSMT4" ShapeID="_x0000_i1471" DrawAspect="Content" ObjectID="_1468076171" r:id="rId823">
            <o:LockedField>false</o:LockedField>
          </o:OLEObject>
        </w:object>
      </w:r>
    </w:p>
    <w:p w14:paraId="53439E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825" o:title="eqId3068913c3a58fbe940a4199cf31be886"/>
            <o:lock v:ext="edit" aspectratio="t"/>
            <w10:wrap type="none"/>
            <w10:anchorlock/>
          </v:shape>
          <o:OLEObject Type="Embed" ProgID="Equation.DSMT4" ShapeID="_x0000_i1472" DrawAspect="Content" ObjectID="_1468076172" r:id="rId824">
            <o:LockedField>false</o:LockedField>
          </o:OLEObject>
        </w:object>
      </w:r>
    </w:p>
    <w:p w14:paraId="5B7FC0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760" o:title="eqIdd041897944f1a6071e9962d8ec1e8a57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6">
            <o:LockedField>false</o:LockedField>
          </o:OLEObject>
        </w:object>
      </w:r>
    </w:p>
    <w:p w14:paraId="4D057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762" o:title="eqIddea5fc0185a05d66c4c2775ff6fb492a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7">
            <o:LockedField>false</o:LockedField>
          </o:OLEObject>
        </w:object>
      </w:r>
    </w:p>
    <w:p w14:paraId="719035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45.75pt;width:51.75pt;" o:ole="t" filled="f" o:preferrelative="t" stroked="f" coordsize="21600,21600">
            <v:path/>
            <v:fill on="f" focussize="0,0"/>
            <v:stroke on="f" joinstyle="miter"/>
            <v:imagedata r:id="rId764" o:title="eqId44893187802417057c389f69d4e1379a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8">
            <o:LockedField>false</o:LockedField>
          </o:OLEObject>
        </w:object>
      </w:r>
    </w:p>
    <w:p w14:paraId="771A83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30" o:title="eqId518eb3c631a2711a795f1c237a0c6e44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9">
            <o:LockedField>false</o:LockedField>
          </o:OLEObject>
        </w:object>
      </w:r>
    </w:p>
    <w:p w14:paraId="6D391D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存在时刻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33" o:title="eqId622eaf460d686727cf02720adb17d536"/>
            <o:lock v:ext="edit" aspectratio="t"/>
            <w10:wrap type="none"/>
            <w10:anchorlock/>
          </v:shape>
          <o:OLEObject Type="Embed" ProgID="Equation.DSMT4" ShapeID="_x0000_i1477" DrawAspect="Content" ObjectID="_1468076177" r:id="rId831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b10bb426e00de29d8664ca5babb2f4f3"/>
            <o:lock v:ext="edit" aspectratio="t"/>
            <w10:wrap type="none"/>
            <w10:anchorlock/>
          </v:shape>
          <o:OLEObject Type="Embed" ProgID="Equation.DSMT4" ShapeID="_x0000_i1478" DrawAspect="Content" ObjectID="_1468076178" r:id="rId8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ABC7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旋转与相似，利用勾股定理求线段长，平行线的性质，根据旋转的性质，找到相似图形是解决问题的关键，是中考中的常考题．</w:t>
      </w:r>
    </w:p>
    <w:p w14:paraId="72D3F010">
      <w:pPr>
        <w:spacing w:line="285" w:lineRule="auto"/>
        <w:jc w:val="center"/>
        <w:textAlignment w:val="center"/>
        <w:rPr>
          <w:color w:val="000000"/>
        </w:rPr>
      </w:pPr>
    </w:p>
    <w:p w14:paraId="100851D2">
      <w:pPr>
        <w:spacing w:line="285" w:lineRule="auto"/>
        <w:jc w:val="center"/>
        <w:textAlignment w:val="center"/>
        <w:rPr>
          <w:color w:val="000000"/>
        </w:rPr>
      </w:pPr>
    </w:p>
    <w:p w14:paraId="3DBAEF63">
      <w:pPr>
        <w:spacing w:line="285" w:lineRule="auto"/>
        <w:jc w:val="center"/>
        <w:textAlignment w:val="center"/>
        <w:rPr>
          <w:color w:val="000000"/>
        </w:rPr>
      </w:pPr>
    </w:p>
    <w:p w14:paraId="17330542">
      <w:pPr>
        <w:spacing w:line="285" w:lineRule="auto"/>
        <w:jc w:val="center"/>
        <w:textAlignment w:val="center"/>
        <w:rPr>
          <w:color w:val="000000"/>
        </w:rPr>
      </w:pPr>
    </w:p>
    <w:p w14:paraId="13168B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</w:p>
    <w:p w14:paraId="2A18BAEA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3ACD488D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0FD3D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F2DD1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1080FE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DE5FD8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08A74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AFD524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E487A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8759B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DB317EF"/>
    <w:rsid w:val="18077D8C"/>
    <w:rsid w:val="1D276B02"/>
    <w:rsid w:val="2ED32B94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png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4" Type="http://schemas.openxmlformats.org/officeDocument/2006/relationships/fontTable" Target="fontTable.xml"/><Relationship Id="rId833" Type="http://schemas.openxmlformats.org/officeDocument/2006/relationships/customXml" Target="../customXml/item1.xml"/><Relationship Id="rId832" Type="http://schemas.openxmlformats.org/officeDocument/2006/relationships/oleObject" Target="embeddings/oleObject454.bin"/><Relationship Id="rId831" Type="http://schemas.openxmlformats.org/officeDocument/2006/relationships/oleObject" Target="embeddings/oleObject453.bin"/><Relationship Id="rId830" Type="http://schemas.openxmlformats.org/officeDocument/2006/relationships/image" Target="media/image369.wmf"/><Relationship Id="rId83" Type="http://schemas.openxmlformats.org/officeDocument/2006/relationships/image" Target="media/image43.png"/><Relationship Id="rId829" Type="http://schemas.openxmlformats.org/officeDocument/2006/relationships/oleObject" Target="embeddings/oleObject452.bin"/><Relationship Id="rId828" Type="http://schemas.openxmlformats.org/officeDocument/2006/relationships/oleObject" Target="embeddings/oleObject451.bin"/><Relationship Id="rId827" Type="http://schemas.openxmlformats.org/officeDocument/2006/relationships/oleObject" Target="embeddings/oleObject450.bin"/><Relationship Id="rId826" Type="http://schemas.openxmlformats.org/officeDocument/2006/relationships/oleObject" Target="embeddings/oleObject449.bin"/><Relationship Id="rId825" Type="http://schemas.openxmlformats.org/officeDocument/2006/relationships/image" Target="media/image368.wmf"/><Relationship Id="rId824" Type="http://schemas.openxmlformats.org/officeDocument/2006/relationships/oleObject" Target="embeddings/oleObject448.bin"/><Relationship Id="rId823" Type="http://schemas.openxmlformats.org/officeDocument/2006/relationships/oleObject" Target="embeddings/oleObject447.bin"/><Relationship Id="rId822" Type="http://schemas.openxmlformats.org/officeDocument/2006/relationships/oleObject" Target="embeddings/oleObject446.bin"/><Relationship Id="rId821" Type="http://schemas.openxmlformats.org/officeDocument/2006/relationships/image" Target="media/image367.wmf"/><Relationship Id="rId820" Type="http://schemas.openxmlformats.org/officeDocument/2006/relationships/oleObject" Target="embeddings/oleObject445.bin"/><Relationship Id="rId82" Type="http://schemas.openxmlformats.org/officeDocument/2006/relationships/image" Target="media/image42.wmf"/><Relationship Id="rId819" Type="http://schemas.openxmlformats.org/officeDocument/2006/relationships/image" Target="media/image366.wmf"/><Relationship Id="rId818" Type="http://schemas.openxmlformats.org/officeDocument/2006/relationships/oleObject" Target="embeddings/oleObject444.bin"/><Relationship Id="rId817" Type="http://schemas.openxmlformats.org/officeDocument/2006/relationships/image" Target="media/image365.png"/><Relationship Id="rId816" Type="http://schemas.openxmlformats.org/officeDocument/2006/relationships/oleObject" Target="embeddings/oleObject443.bin"/><Relationship Id="rId815" Type="http://schemas.openxmlformats.org/officeDocument/2006/relationships/oleObject" Target="embeddings/oleObject442.bin"/><Relationship Id="rId814" Type="http://schemas.openxmlformats.org/officeDocument/2006/relationships/image" Target="media/image364.png"/><Relationship Id="rId813" Type="http://schemas.openxmlformats.org/officeDocument/2006/relationships/image" Target="media/image363.wmf"/><Relationship Id="rId812" Type="http://schemas.openxmlformats.org/officeDocument/2006/relationships/oleObject" Target="embeddings/oleObject441.bin"/><Relationship Id="rId811" Type="http://schemas.openxmlformats.org/officeDocument/2006/relationships/image" Target="media/image362.wmf"/><Relationship Id="rId810" Type="http://schemas.openxmlformats.org/officeDocument/2006/relationships/oleObject" Target="embeddings/oleObject440.bin"/><Relationship Id="rId81" Type="http://schemas.openxmlformats.org/officeDocument/2006/relationships/oleObject" Target="embeddings/oleObject31.bin"/><Relationship Id="rId809" Type="http://schemas.openxmlformats.org/officeDocument/2006/relationships/oleObject" Target="embeddings/oleObject439.bin"/><Relationship Id="rId808" Type="http://schemas.openxmlformats.org/officeDocument/2006/relationships/image" Target="media/image361.wmf"/><Relationship Id="rId807" Type="http://schemas.openxmlformats.org/officeDocument/2006/relationships/oleObject" Target="embeddings/oleObject438.bin"/><Relationship Id="rId806" Type="http://schemas.openxmlformats.org/officeDocument/2006/relationships/image" Target="media/image360.wmf"/><Relationship Id="rId805" Type="http://schemas.openxmlformats.org/officeDocument/2006/relationships/oleObject" Target="embeddings/oleObject437.bin"/><Relationship Id="rId804" Type="http://schemas.openxmlformats.org/officeDocument/2006/relationships/oleObject" Target="embeddings/oleObject436.bin"/><Relationship Id="rId803" Type="http://schemas.openxmlformats.org/officeDocument/2006/relationships/image" Target="media/image359.wmf"/><Relationship Id="rId802" Type="http://schemas.openxmlformats.org/officeDocument/2006/relationships/oleObject" Target="embeddings/oleObject435.bin"/><Relationship Id="rId801" Type="http://schemas.openxmlformats.org/officeDocument/2006/relationships/oleObject" Target="embeddings/oleObject434.bin"/><Relationship Id="rId800" Type="http://schemas.openxmlformats.org/officeDocument/2006/relationships/oleObject" Target="embeddings/oleObject433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9" Type="http://schemas.openxmlformats.org/officeDocument/2006/relationships/image" Target="media/image358.wmf"/><Relationship Id="rId798" Type="http://schemas.openxmlformats.org/officeDocument/2006/relationships/oleObject" Target="embeddings/oleObject432.bin"/><Relationship Id="rId797" Type="http://schemas.openxmlformats.org/officeDocument/2006/relationships/oleObject" Target="embeddings/oleObject431.bin"/><Relationship Id="rId796" Type="http://schemas.openxmlformats.org/officeDocument/2006/relationships/image" Target="media/image357.wmf"/><Relationship Id="rId795" Type="http://schemas.openxmlformats.org/officeDocument/2006/relationships/oleObject" Target="embeddings/oleObject430.bin"/><Relationship Id="rId794" Type="http://schemas.openxmlformats.org/officeDocument/2006/relationships/oleObject" Target="embeddings/oleObject429.bin"/><Relationship Id="rId793" Type="http://schemas.openxmlformats.org/officeDocument/2006/relationships/oleObject" Target="embeddings/oleObject428.bin"/><Relationship Id="rId792" Type="http://schemas.openxmlformats.org/officeDocument/2006/relationships/image" Target="media/image356.wmf"/><Relationship Id="rId791" Type="http://schemas.openxmlformats.org/officeDocument/2006/relationships/oleObject" Target="embeddings/oleObject427.bin"/><Relationship Id="rId790" Type="http://schemas.openxmlformats.org/officeDocument/2006/relationships/image" Target="media/image355.wmf"/><Relationship Id="rId79" Type="http://schemas.openxmlformats.org/officeDocument/2006/relationships/oleObject" Target="embeddings/oleObject30.bin"/><Relationship Id="rId789" Type="http://schemas.openxmlformats.org/officeDocument/2006/relationships/oleObject" Target="embeddings/oleObject426.bin"/><Relationship Id="rId788" Type="http://schemas.openxmlformats.org/officeDocument/2006/relationships/image" Target="media/image354.wmf"/><Relationship Id="rId787" Type="http://schemas.openxmlformats.org/officeDocument/2006/relationships/oleObject" Target="embeddings/oleObject425.bin"/><Relationship Id="rId786" Type="http://schemas.openxmlformats.org/officeDocument/2006/relationships/oleObject" Target="embeddings/oleObject424.bin"/><Relationship Id="rId785" Type="http://schemas.openxmlformats.org/officeDocument/2006/relationships/image" Target="media/image353.png"/><Relationship Id="rId784" Type="http://schemas.openxmlformats.org/officeDocument/2006/relationships/oleObject" Target="embeddings/oleObject423.bin"/><Relationship Id="rId783" Type="http://schemas.openxmlformats.org/officeDocument/2006/relationships/oleObject" Target="embeddings/oleObject422.bin"/><Relationship Id="rId782" Type="http://schemas.openxmlformats.org/officeDocument/2006/relationships/image" Target="media/image352.wmf"/><Relationship Id="rId781" Type="http://schemas.openxmlformats.org/officeDocument/2006/relationships/oleObject" Target="embeddings/oleObject421.bin"/><Relationship Id="rId780" Type="http://schemas.openxmlformats.org/officeDocument/2006/relationships/oleObject" Target="embeddings/oleObject420.bin"/><Relationship Id="rId78" Type="http://schemas.openxmlformats.org/officeDocument/2006/relationships/image" Target="media/image40.wmf"/><Relationship Id="rId779" Type="http://schemas.openxmlformats.org/officeDocument/2006/relationships/oleObject" Target="embeddings/oleObject419.bin"/><Relationship Id="rId778" Type="http://schemas.openxmlformats.org/officeDocument/2006/relationships/oleObject" Target="embeddings/oleObject418.bin"/><Relationship Id="rId777" Type="http://schemas.openxmlformats.org/officeDocument/2006/relationships/image" Target="media/image351.wmf"/><Relationship Id="rId776" Type="http://schemas.openxmlformats.org/officeDocument/2006/relationships/oleObject" Target="embeddings/oleObject417.bin"/><Relationship Id="rId775" Type="http://schemas.openxmlformats.org/officeDocument/2006/relationships/image" Target="media/image350.wmf"/><Relationship Id="rId774" Type="http://schemas.openxmlformats.org/officeDocument/2006/relationships/oleObject" Target="embeddings/oleObject416.bin"/><Relationship Id="rId773" Type="http://schemas.openxmlformats.org/officeDocument/2006/relationships/oleObject" Target="embeddings/oleObject415.bin"/><Relationship Id="rId772" Type="http://schemas.openxmlformats.org/officeDocument/2006/relationships/image" Target="media/image349.wmf"/><Relationship Id="rId771" Type="http://schemas.openxmlformats.org/officeDocument/2006/relationships/oleObject" Target="embeddings/oleObject414.bin"/><Relationship Id="rId770" Type="http://schemas.openxmlformats.org/officeDocument/2006/relationships/oleObject" Target="embeddings/oleObject413.bin"/><Relationship Id="rId77" Type="http://schemas.openxmlformats.org/officeDocument/2006/relationships/oleObject" Target="embeddings/oleObject29.bin"/><Relationship Id="rId769" Type="http://schemas.openxmlformats.org/officeDocument/2006/relationships/oleObject" Target="embeddings/oleObject412.bin"/><Relationship Id="rId768" Type="http://schemas.openxmlformats.org/officeDocument/2006/relationships/oleObject" Target="embeddings/oleObject411.bin"/><Relationship Id="rId767" Type="http://schemas.openxmlformats.org/officeDocument/2006/relationships/image" Target="media/image348.wmf"/><Relationship Id="rId766" Type="http://schemas.openxmlformats.org/officeDocument/2006/relationships/oleObject" Target="embeddings/oleObject410.bin"/><Relationship Id="rId765" Type="http://schemas.openxmlformats.org/officeDocument/2006/relationships/oleObject" Target="embeddings/oleObject409.bin"/><Relationship Id="rId764" Type="http://schemas.openxmlformats.org/officeDocument/2006/relationships/image" Target="media/image347.wmf"/><Relationship Id="rId763" Type="http://schemas.openxmlformats.org/officeDocument/2006/relationships/oleObject" Target="embeddings/oleObject408.bin"/><Relationship Id="rId762" Type="http://schemas.openxmlformats.org/officeDocument/2006/relationships/image" Target="media/image346.wmf"/><Relationship Id="rId761" Type="http://schemas.openxmlformats.org/officeDocument/2006/relationships/oleObject" Target="embeddings/oleObject407.bin"/><Relationship Id="rId760" Type="http://schemas.openxmlformats.org/officeDocument/2006/relationships/image" Target="media/image345.wmf"/><Relationship Id="rId76" Type="http://schemas.openxmlformats.org/officeDocument/2006/relationships/image" Target="media/image39.wmf"/><Relationship Id="rId759" Type="http://schemas.openxmlformats.org/officeDocument/2006/relationships/oleObject" Target="embeddings/oleObject406.bin"/><Relationship Id="rId758" Type="http://schemas.openxmlformats.org/officeDocument/2006/relationships/image" Target="media/image344.wmf"/><Relationship Id="rId757" Type="http://schemas.openxmlformats.org/officeDocument/2006/relationships/oleObject" Target="embeddings/oleObject405.bin"/><Relationship Id="rId756" Type="http://schemas.openxmlformats.org/officeDocument/2006/relationships/oleObject" Target="embeddings/oleObject404.bin"/><Relationship Id="rId755" Type="http://schemas.openxmlformats.org/officeDocument/2006/relationships/image" Target="media/image343.wmf"/><Relationship Id="rId754" Type="http://schemas.openxmlformats.org/officeDocument/2006/relationships/oleObject" Target="embeddings/oleObject403.bin"/><Relationship Id="rId753" Type="http://schemas.openxmlformats.org/officeDocument/2006/relationships/image" Target="media/image342.wmf"/><Relationship Id="rId752" Type="http://schemas.openxmlformats.org/officeDocument/2006/relationships/oleObject" Target="embeddings/oleObject402.bin"/><Relationship Id="rId751" Type="http://schemas.openxmlformats.org/officeDocument/2006/relationships/image" Target="media/image341.wmf"/><Relationship Id="rId750" Type="http://schemas.openxmlformats.org/officeDocument/2006/relationships/oleObject" Target="embeddings/oleObject401.bin"/><Relationship Id="rId75" Type="http://schemas.openxmlformats.org/officeDocument/2006/relationships/oleObject" Target="embeddings/oleObject28.bin"/><Relationship Id="rId749" Type="http://schemas.openxmlformats.org/officeDocument/2006/relationships/image" Target="media/image340.wmf"/><Relationship Id="rId748" Type="http://schemas.openxmlformats.org/officeDocument/2006/relationships/oleObject" Target="embeddings/oleObject400.bin"/><Relationship Id="rId747" Type="http://schemas.openxmlformats.org/officeDocument/2006/relationships/image" Target="media/image339.wmf"/><Relationship Id="rId746" Type="http://schemas.openxmlformats.org/officeDocument/2006/relationships/oleObject" Target="embeddings/oleObject399.bin"/><Relationship Id="rId745" Type="http://schemas.openxmlformats.org/officeDocument/2006/relationships/image" Target="media/image338.wmf"/><Relationship Id="rId744" Type="http://schemas.openxmlformats.org/officeDocument/2006/relationships/oleObject" Target="embeddings/oleObject398.bin"/><Relationship Id="rId743" Type="http://schemas.openxmlformats.org/officeDocument/2006/relationships/image" Target="media/image337.wmf"/><Relationship Id="rId742" Type="http://schemas.openxmlformats.org/officeDocument/2006/relationships/oleObject" Target="embeddings/oleObject397.bin"/><Relationship Id="rId741" Type="http://schemas.openxmlformats.org/officeDocument/2006/relationships/image" Target="media/image336.wmf"/><Relationship Id="rId740" Type="http://schemas.openxmlformats.org/officeDocument/2006/relationships/oleObject" Target="embeddings/oleObject396.bin"/><Relationship Id="rId74" Type="http://schemas.openxmlformats.org/officeDocument/2006/relationships/image" Target="media/image38.wmf"/><Relationship Id="rId739" Type="http://schemas.openxmlformats.org/officeDocument/2006/relationships/image" Target="media/image335.wmf"/><Relationship Id="rId738" Type="http://schemas.openxmlformats.org/officeDocument/2006/relationships/oleObject" Target="embeddings/oleObject395.bin"/><Relationship Id="rId737" Type="http://schemas.openxmlformats.org/officeDocument/2006/relationships/image" Target="media/image334.wmf"/><Relationship Id="rId736" Type="http://schemas.openxmlformats.org/officeDocument/2006/relationships/oleObject" Target="embeddings/oleObject394.bin"/><Relationship Id="rId735" Type="http://schemas.openxmlformats.org/officeDocument/2006/relationships/image" Target="media/image333.wmf"/><Relationship Id="rId734" Type="http://schemas.openxmlformats.org/officeDocument/2006/relationships/oleObject" Target="embeddings/oleObject393.bin"/><Relationship Id="rId733" Type="http://schemas.openxmlformats.org/officeDocument/2006/relationships/image" Target="media/image332.wmf"/><Relationship Id="rId732" Type="http://schemas.openxmlformats.org/officeDocument/2006/relationships/oleObject" Target="embeddings/oleObject392.bin"/><Relationship Id="rId731" Type="http://schemas.openxmlformats.org/officeDocument/2006/relationships/image" Target="media/image331.wmf"/><Relationship Id="rId730" Type="http://schemas.openxmlformats.org/officeDocument/2006/relationships/oleObject" Target="embeddings/oleObject391.bin"/><Relationship Id="rId73" Type="http://schemas.openxmlformats.org/officeDocument/2006/relationships/oleObject" Target="embeddings/oleObject27.bin"/><Relationship Id="rId729" Type="http://schemas.openxmlformats.org/officeDocument/2006/relationships/image" Target="media/image330.wmf"/><Relationship Id="rId728" Type="http://schemas.openxmlformats.org/officeDocument/2006/relationships/oleObject" Target="embeddings/oleObject390.bin"/><Relationship Id="rId727" Type="http://schemas.openxmlformats.org/officeDocument/2006/relationships/image" Target="media/image329.wmf"/><Relationship Id="rId726" Type="http://schemas.openxmlformats.org/officeDocument/2006/relationships/oleObject" Target="embeddings/oleObject389.bin"/><Relationship Id="rId725" Type="http://schemas.openxmlformats.org/officeDocument/2006/relationships/image" Target="media/image328.wmf"/><Relationship Id="rId724" Type="http://schemas.openxmlformats.org/officeDocument/2006/relationships/oleObject" Target="embeddings/oleObject388.bin"/><Relationship Id="rId723" Type="http://schemas.openxmlformats.org/officeDocument/2006/relationships/image" Target="media/image327.wmf"/><Relationship Id="rId722" Type="http://schemas.openxmlformats.org/officeDocument/2006/relationships/oleObject" Target="embeddings/oleObject387.bin"/><Relationship Id="rId721" Type="http://schemas.openxmlformats.org/officeDocument/2006/relationships/image" Target="media/image326.wmf"/><Relationship Id="rId720" Type="http://schemas.openxmlformats.org/officeDocument/2006/relationships/oleObject" Target="embeddings/oleObject386.bin"/><Relationship Id="rId72" Type="http://schemas.openxmlformats.org/officeDocument/2006/relationships/image" Target="media/image37.wmf"/><Relationship Id="rId719" Type="http://schemas.openxmlformats.org/officeDocument/2006/relationships/image" Target="media/image325.png"/><Relationship Id="rId718" Type="http://schemas.openxmlformats.org/officeDocument/2006/relationships/image" Target="media/image324.wmf"/><Relationship Id="rId717" Type="http://schemas.openxmlformats.org/officeDocument/2006/relationships/oleObject" Target="embeddings/oleObject385.bin"/><Relationship Id="rId716" Type="http://schemas.openxmlformats.org/officeDocument/2006/relationships/image" Target="media/image323.wmf"/><Relationship Id="rId715" Type="http://schemas.openxmlformats.org/officeDocument/2006/relationships/oleObject" Target="embeddings/oleObject384.bin"/><Relationship Id="rId714" Type="http://schemas.openxmlformats.org/officeDocument/2006/relationships/oleObject" Target="embeddings/oleObject383.bin"/><Relationship Id="rId713" Type="http://schemas.openxmlformats.org/officeDocument/2006/relationships/image" Target="media/image322.wmf"/><Relationship Id="rId712" Type="http://schemas.openxmlformats.org/officeDocument/2006/relationships/oleObject" Target="embeddings/oleObject382.bin"/><Relationship Id="rId711" Type="http://schemas.openxmlformats.org/officeDocument/2006/relationships/oleObject" Target="embeddings/oleObject381.bin"/><Relationship Id="rId710" Type="http://schemas.openxmlformats.org/officeDocument/2006/relationships/oleObject" Target="embeddings/oleObject380.bin"/><Relationship Id="rId71" Type="http://schemas.openxmlformats.org/officeDocument/2006/relationships/oleObject" Target="embeddings/oleObject26.bin"/><Relationship Id="rId709" Type="http://schemas.openxmlformats.org/officeDocument/2006/relationships/image" Target="media/image321.wmf"/><Relationship Id="rId708" Type="http://schemas.openxmlformats.org/officeDocument/2006/relationships/oleObject" Target="embeddings/oleObject379.bin"/><Relationship Id="rId707" Type="http://schemas.openxmlformats.org/officeDocument/2006/relationships/image" Target="media/image320.wmf"/><Relationship Id="rId706" Type="http://schemas.openxmlformats.org/officeDocument/2006/relationships/oleObject" Target="embeddings/oleObject378.bin"/><Relationship Id="rId705" Type="http://schemas.openxmlformats.org/officeDocument/2006/relationships/image" Target="media/image319.wmf"/><Relationship Id="rId704" Type="http://schemas.openxmlformats.org/officeDocument/2006/relationships/oleObject" Target="embeddings/oleObject377.bin"/><Relationship Id="rId703" Type="http://schemas.openxmlformats.org/officeDocument/2006/relationships/image" Target="media/image318.wmf"/><Relationship Id="rId702" Type="http://schemas.openxmlformats.org/officeDocument/2006/relationships/oleObject" Target="embeddings/oleObject376.bin"/><Relationship Id="rId701" Type="http://schemas.openxmlformats.org/officeDocument/2006/relationships/image" Target="media/image317.wmf"/><Relationship Id="rId700" Type="http://schemas.openxmlformats.org/officeDocument/2006/relationships/oleObject" Target="embeddings/oleObject375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9" Type="http://schemas.openxmlformats.org/officeDocument/2006/relationships/oleObject" Target="embeddings/oleObject374.bin"/><Relationship Id="rId698" Type="http://schemas.openxmlformats.org/officeDocument/2006/relationships/image" Target="media/image316.wmf"/><Relationship Id="rId697" Type="http://schemas.openxmlformats.org/officeDocument/2006/relationships/oleObject" Target="embeddings/oleObject373.bin"/><Relationship Id="rId696" Type="http://schemas.openxmlformats.org/officeDocument/2006/relationships/image" Target="media/image315.wmf"/><Relationship Id="rId695" Type="http://schemas.openxmlformats.org/officeDocument/2006/relationships/oleObject" Target="embeddings/oleObject372.bin"/><Relationship Id="rId694" Type="http://schemas.openxmlformats.org/officeDocument/2006/relationships/image" Target="media/image314.wmf"/><Relationship Id="rId693" Type="http://schemas.openxmlformats.org/officeDocument/2006/relationships/oleObject" Target="embeddings/oleObject371.bin"/><Relationship Id="rId692" Type="http://schemas.openxmlformats.org/officeDocument/2006/relationships/image" Target="media/image313.wmf"/><Relationship Id="rId691" Type="http://schemas.openxmlformats.org/officeDocument/2006/relationships/oleObject" Target="embeddings/oleObject370.bin"/><Relationship Id="rId690" Type="http://schemas.openxmlformats.org/officeDocument/2006/relationships/image" Target="media/image312.wmf"/><Relationship Id="rId69" Type="http://schemas.openxmlformats.org/officeDocument/2006/relationships/oleObject" Target="embeddings/oleObject25.bin"/><Relationship Id="rId689" Type="http://schemas.openxmlformats.org/officeDocument/2006/relationships/oleObject" Target="embeddings/oleObject369.bin"/><Relationship Id="rId688" Type="http://schemas.openxmlformats.org/officeDocument/2006/relationships/image" Target="media/image311.wmf"/><Relationship Id="rId687" Type="http://schemas.openxmlformats.org/officeDocument/2006/relationships/oleObject" Target="embeddings/oleObject368.bin"/><Relationship Id="rId686" Type="http://schemas.openxmlformats.org/officeDocument/2006/relationships/image" Target="media/image310.wmf"/><Relationship Id="rId685" Type="http://schemas.openxmlformats.org/officeDocument/2006/relationships/oleObject" Target="embeddings/oleObject367.bin"/><Relationship Id="rId684" Type="http://schemas.openxmlformats.org/officeDocument/2006/relationships/image" Target="media/image309.wmf"/><Relationship Id="rId683" Type="http://schemas.openxmlformats.org/officeDocument/2006/relationships/oleObject" Target="embeddings/oleObject366.bin"/><Relationship Id="rId682" Type="http://schemas.openxmlformats.org/officeDocument/2006/relationships/image" Target="media/image308.wmf"/><Relationship Id="rId681" Type="http://schemas.openxmlformats.org/officeDocument/2006/relationships/oleObject" Target="embeddings/oleObject365.bin"/><Relationship Id="rId680" Type="http://schemas.openxmlformats.org/officeDocument/2006/relationships/image" Target="media/image307.wmf"/><Relationship Id="rId68" Type="http://schemas.openxmlformats.org/officeDocument/2006/relationships/oleObject" Target="embeddings/oleObject24.bin"/><Relationship Id="rId679" Type="http://schemas.openxmlformats.org/officeDocument/2006/relationships/oleObject" Target="embeddings/oleObject364.bin"/><Relationship Id="rId678" Type="http://schemas.openxmlformats.org/officeDocument/2006/relationships/image" Target="media/image306.wmf"/><Relationship Id="rId677" Type="http://schemas.openxmlformats.org/officeDocument/2006/relationships/oleObject" Target="embeddings/oleObject363.bin"/><Relationship Id="rId676" Type="http://schemas.openxmlformats.org/officeDocument/2006/relationships/image" Target="media/image305.wmf"/><Relationship Id="rId675" Type="http://schemas.openxmlformats.org/officeDocument/2006/relationships/oleObject" Target="embeddings/oleObject362.bin"/><Relationship Id="rId674" Type="http://schemas.openxmlformats.org/officeDocument/2006/relationships/image" Target="media/image304.wmf"/><Relationship Id="rId673" Type="http://schemas.openxmlformats.org/officeDocument/2006/relationships/oleObject" Target="embeddings/oleObject361.bin"/><Relationship Id="rId672" Type="http://schemas.openxmlformats.org/officeDocument/2006/relationships/image" Target="media/image303.wmf"/><Relationship Id="rId671" Type="http://schemas.openxmlformats.org/officeDocument/2006/relationships/oleObject" Target="embeddings/oleObject360.bin"/><Relationship Id="rId670" Type="http://schemas.openxmlformats.org/officeDocument/2006/relationships/oleObject" Target="embeddings/oleObject359.bin"/><Relationship Id="rId67" Type="http://schemas.openxmlformats.org/officeDocument/2006/relationships/oleObject" Target="embeddings/oleObject23.bin"/><Relationship Id="rId669" Type="http://schemas.openxmlformats.org/officeDocument/2006/relationships/oleObject" Target="embeddings/oleObject358.bin"/><Relationship Id="rId668" Type="http://schemas.openxmlformats.org/officeDocument/2006/relationships/oleObject" Target="embeddings/oleObject357.bin"/><Relationship Id="rId667" Type="http://schemas.openxmlformats.org/officeDocument/2006/relationships/oleObject" Target="embeddings/oleObject356.bin"/><Relationship Id="rId666" Type="http://schemas.openxmlformats.org/officeDocument/2006/relationships/image" Target="media/image302.wmf"/><Relationship Id="rId665" Type="http://schemas.openxmlformats.org/officeDocument/2006/relationships/oleObject" Target="embeddings/oleObject355.bin"/><Relationship Id="rId664" Type="http://schemas.openxmlformats.org/officeDocument/2006/relationships/oleObject" Target="embeddings/oleObject354.bin"/><Relationship Id="rId663" Type="http://schemas.openxmlformats.org/officeDocument/2006/relationships/image" Target="media/image301.wmf"/><Relationship Id="rId662" Type="http://schemas.openxmlformats.org/officeDocument/2006/relationships/oleObject" Target="embeddings/oleObject353.bin"/><Relationship Id="rId661" Type="http://schemas.openxmlformats.org/officeDocument/2006/relationships/image" Target="media/image300.wmf"/><Relationship Id="rId660" Type="http://schemas.openxmlformats.org/officeDocument/2006/relationships/oleObject" Target="embeddings/oleObject352.bin"/><Relationship Id="rId66" Type="http://schemas.openxmlformats.org/officeDocument/2006/relationships/image" Target="media/image35.png"/><Relationship Id="rId659" Type="http://schemas.openxmlformats.org/officeDocument/2006/relationships/image" Target="media/image299.wmf"/><Relationship Id="rId658" Type="http://schemas.openxmlformats.org/officeDocument/2006/relationships/oleObject" Target="embeddings/oleObject351.bin"/><Relationship Id="rId657" Type="http://schemas.openxmlformats.org/officeDocument/2006/relationships/image" Target="media/image298.wmf"/><Relationship Id="rId656" Type="http://schemas.openxmlformats.org/officeDocument/2006/relationships/oleObject" Target="embeddings/oleObject350.bin"/><Relationship Id="rId655" Type="http://schemas.openxmlformats.org/officeDocument/2006/relationships/image" Target="media/image297.wmf"/><Relationship Id="rId654" Type="http://schemas.openxmlformats.org/officeDocument/2006/relationships/oleObject" Target="embeddings/oleObject349.bin"/><Relationship Id="rId653" Type="http://schemas.openxmlformats.org/officeDocument/2006/relationships/image" Target="media/image296.wmf"/><Relationship Id="rId652" Type="http://schemas.openxmlformats.org/officeDocument/2006/relationships/oleObject" Target="embeddings/oleObject348.bin"/><Relationship Id="rId651" Type="http://schemas.openxmlformats.org/officeDocument/2006/relationships/image" Target="media/image295.png"/><Relationship Id="rId650" Type="http://schemas.openxmlformats.org/officeDocument/2006/relationships/oleObject" Target="embeddings/oleObject347.bin"/><Relationship Id="rId65" Type="http://schemas.openxmlformats.org/officeDocument/2006/relationships/image" Target="media/image34.wmf"/><Relationship Id="rId649" Type="http://schemas.openxmlformats.org/officeDocument/2006/relationships/oleObject" Target="embeddings/oleObject346.bin"/><Relationship Id="rId648" Type="http://schemas.openxmlformats.org/officeDocument/2006/relationships/image" Target="media/image294.png"/><Relationship Id="rId647" Type="http://schemas.openxmlformats.org/officeDocument/2006/relationships/image" Target="media/image293.png"/><Relationship Id="rId646" Type="http://schemas.openxmlformats.org/officeDocument/2006/relationships/oleObject" Target="embeddings/oleObject345.bin"/><Relationship Id="rId645" Type="http://schemas.openxmlformats.org/officeDocument/2006/relationships/oleObject" Target="embeddings/oleObject344.bin"/><Relationship Id="rId644" Type="http://schemas.openxmlformats.org/officeDocument/2006/relationships/image" Target="media/image292.wmf"/><Relationship Id="rId643" Type="http://schemas.openxmlformats.org/officeDocument/2006/relationships/oleObject" Target="embeddings/oleObject343.bin"/><Relationship Id="rId642" Type="http://schemas.openxmlformats.org/officeDocument/2006/relationships/image" Target="media/image291.wmf"/><Relationship Id="rId641" Type="http://schemas.openxmlformats.org/officeDocument/2006/relationships/oleObject" Target="embeddings/oleObject342.bin"/><Relationship Id="rId640" Type="http://schemas.openxmlformats.org/officeDocument/2006/relationships/image" Target="media/image290.wmf"/><Relationship Id="rId64" Type="http://schemas.openxmlformats.org/officeDocument/2006/relationships/oleObject" Target="embeddings/oleObject22.bin"/><Relationship Id="rId639" Type="http://schemas.openxmlformats.org/officeDocument/2006/relationships/oleObject" Target="embeddings/oleObject341.bin"/><Relationship Id="rId638" Type="http://schemas.openxmlformats.org/officeDocument/2006/relationships/image" Target="media/image289.wmf"/><Relationship Id="rId637" Type="http://schemas.openxmlformats.org/officeDocument/2006/relationships/oleObject" Target="embeddings/oleObject340.bin"/><Relationship Id="rId636" Type="http://schemas.openxmlformats.org/officeDocument/2006/relationships/image" Target="media/image288.wmf"/><Relationship Id="rId635" Type="http://schemas.openxmlformats.org/officeDocument/2006/relationships/oleObject" Target="embeddings/oleObject339.bin"/><Relationship Id="rId634" Type="http://schemas.openxmlformats.org/officeDocument/2006/relationships/oleObject" Target="embeddings/oleObject338.bin"/><Relationship Id="rId633" Type="http://schemas.openxmlformats.org/officeDocument/2006/relationships/image" Target="media/image287.wmf"/><Relationship Id="rId632" Type="http://schemas.openxmlformats.org/officeDocument/2006/relationships/oleObject" Target="embeddings/oleObject337.bin"/><Relationship Id="rId631" Type="http://schemas.openxmlformats.org/officeDocument/2006/relationships/image" Target="media/image286.wmf"/><Relationship Id="rId630" Type="http://schemas.openxmlformats.org/officeDocument/2006/relationships/oleObject" Target="embeddings/oleObject336.bin"/><Relationship Id="rId63" Type="http://schemas.openxmlformats.org/officeDocument/2006/relationships/image" Target="media/image33.wmf"/><Relationship Id="rId629" Type="http://schemas.openxmlformats.org/officeDocument/2006/relationships/oleObject" Target="embeddings/oleObject335.bin"/><Relationship Id="rId628" Type="http://schemas.openxmlformats.org/officeDocument/2006/relationships/image" Target="media/image285.wmf"/><Relationship Id="rId627" Type="http://schemas.openxmlformats.org/officeDocument/2006/relationships/oleObject" Target="embeddings/oleObject334.bin"/><Relationship Id="rId626" Type="http://schemas.openxmlformats.org/officeDocument/2006/relationships/oleObject" Target="embeddings/oleObject333.bin"/><Relationship Id="rId625" Type="http://schemas.openxmlformats.org/officeDocument/2006/relationships/image" Target="media/image284.wmf"/><Relationship Id="rId624" Type="http://schemas.openxmlformats.org/officeDocument/2006/relationships/oleObject" Target="embeddings/oleObject332.bin"/><Relationship Id="rId623" Type="http://schemas.openxmlformats.org/officeDocument/2006/relationships/image" Target="media/image283.wmf"/><Relationship Id="rId622" Type="http://schemas.openxmlformats.org/officeDocument/2006/relationships/oleObject" Target="embeddings/oleObject331.bin"/><Relationship Id="rId621" Type="http://schemas.openxmlformats.org/officeDocument/2006/relationships/oleObject" Target="embeddings/oleObject330.bin"/><Relationship Id="rId620" Type="http://schemas.openxmlformats.org/officeDocument/2006/relationships/oleObject" Target="embeddings/oleObject329.bin"/><Relationship Id="rId62" Type="http://schemas.openxmlformats.org/officeDocument/2006/relationships/oleObject" Target="embeddings/oleObject21.bin"/><Relationship Id="rId619" Type="http://schemas.openxmlformats.org/officeDocument/2006/relationships/oleObject" Target="embeddings/oleObject328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27.bin"/><Relationship Id="rId616" Type="http://schemas.openxmlformats.org/officeDocument/2006/relationships/oleObject" Target="embeddings/oleObject326.bin"/><Relationship Id="rId615" Type="http://schemas.openxmlformats.org/officeDocument/2006/relationships/oleObject" Target="embeddings/oleObject325.bin"/><Relationship Id="rId614" Type="http://schemas.openxmlformats.org/officeDocument/2006/relationships/oleObject" Target="embeddings/oleObject324.bin"/><Relationship Id="rId613" Type="http://schemas.openxmlformats.org/officeDocument/2006/relationships/image" Target="media/image281.wmf"/><Relationship Id="rId612" Type="http://schemas.openxmlformats.org/officeDocument/2006/relationships/oleObject" Target="embeddings/oleObject323.bin"/><Relationship Id="rId611" Type="http://schemas.openxmlformats.org/officeDocument/2006/relationships/image" Target="media/image280.wmf"/><Relationship Id="rId610" Type="http://schemas.openxmlformats.org/officeDocument/2006/relationships/oleObject" Target="embeddings/oleObject322.bin"/><Relationship Id="rId61" Type="http://schemas.openxmlformats.org/officeDocument/2006/relationships/image" Target="media/image32.wmf"/><Relationship Id="rId609" Type="http://schemas.openxmlformats.org/officeDocument/2006/relationships/oleObject" Target="embeddings/oleObject321.bin"/><Relationship Id="rId608" Type="http://schemas.openxmlformats.org/officeDocument/2006/relationships/image" Target="media/image279.wmf"/><Relationship Id="rId607" Type="http://schemas.openxmlformats.org/officeDocument/2006/relationships/oleObject" Target="embeddings/oleObject320.bin"/><Relationship Id="rId606" Type="http://schemas.openxmlformats.org/officeDocument/2006/relationships/image" Target="media/image278.wmf"/><Relationship Id="rId605" Type="http://schemas.openxmlformats.org/officeDocument/2006/relationships/oleObject" Target="embeddings/oleObject319.bin"/><Relationship Id="rId604" Type="http://schemas.openxmlformats.org/officeDocument/2006/relationships/image" Target="media/image277.wmf"/><Relationship Id="rId603" Type="http://schemas.openxmlformats.org/officeDocument/2006/relationships/oleObject" Target="embeddings/oleObject318.bin"/><Relationship Id="rId602" Type="http://schemas.openxmlformats.org/officeDocument/2006/relationships/image" Target="media/image276.wmf"/><Relationship Id="rId601" Type="http://schemas.openxmlformats.org/officeDocument/2006/relationships/oleObject" Target="embeddings/oleObject317.bin"/><Relationship Id="rId600" Type="http://schemas.openxmlformats.org/officeDocument/2006/relationships/image" Target="media/image275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9" Type="http://schemas.openxmlformats.org/officeDocument/2006/relationships/oleObject" Target="embeddings/oleObject316.bin"/><Relationship Id="rId598" Type="http://schemas.openxmlformats.org/officeDocument/2006/relationships/image" Target="media/image274.wmf"/><Relationship Id="rId597" Type="http://schemas.openxmlformats.org/officeDocument/2006/relationships/oleObject" Target="embeddings/oleObject315.bin"/><Relationship Id="rId596" Type="http://schemas.openxmlformats.org/officeDocument/2006/relationships/image" Target="media/image273.png"/><Relationship Id="rId595" Type="http://schemas.openxmlformats.org/officeDocument/2006/relationships/image" Target="media/image272.wmf"/><Relationship Id="rId594" Type="http://schemas.openxmlformats.org/officeDocument/2006/relationships/oleObject" Target="embeddings/oleObject314.bin"/><Relationship Id="rId593" Type="http://schemas.openxmlformats.org/officeDocument/2006/relationships/image" Target="media/image271.wmf"/><Relationship Id="rId592" Type="http://schemas.openxmlformats.org/officeDocument/2006/relationships/oleObject" Target="embeddings/oleObject313.bin"/><Relationship Id="rId591" Type="http://schemas.openxmlformats.org/officeDocument/2006/relationships/image" Target="media/image270.wmf"/><Relationship Id="rId590" Type="http://schemas.openxmlformats.org/officeDocument/2006/relationships/oleObject" Target="embeddings/oleObject312.bin"/><Relationship Id="rId59" Type="http://schemas.openxmlformats.org/officeDocument/2006/relationships/image" Target="media/image31.wmf"/><Relationship Id="rId589" Type="http://schemas.openxmlformats.org/officeDocument/2006/relationships/image" Target="media/image269.wmf"/><Relationship Id="rId588" Type="http://schemas.openxmlformats.org/officeDocument/2006/relationships/oleObject" Target="embeddings/oleObject311.bin"/><Relationship Id="rId587" Type="http://schemas.openxmlformats.org/officeDocument/2006/relationships/image" Target="media/image268.wmf"/><Relationship Id="rId586" Type="http://schemas.openxmlformats.org/officeDocument/2006/relationships/oleObject" Target="embeddings/oleObject310.bin"/><Relationship Id="rId585" Type="http://schemas.openxmlformats.org/officeDocument/2006/relationships/image" Target="media/image267.wmf"/><Relationship Id="rId584" Type="http://schemas.openxmlformats.org/officeDocument/2006/relationships/oleObject" Target="embeddings/oleObject309.bin"/><Relationship Id="rId583" Type="http://schemas.openxmlformats.org/officeDocument/2006/relationships/image" Target="media/image266.wmf"/><Relationship Id="rId582" Type="http://schemas.openxmlformats.org/officeDocument/2006/relationships/oleObject" Target="embeddings/oleObject308.bin"/><Relationship Id="rId581" Type="http://schemas.openxmlformats.org/officeDocument/2006/relationships/oleObject" Target="embeddings/oleObject307.bin"/><Relationship Id="rId580" Type="http://schemas.openxmlformats.org/officeDocument/2006/relationships/oleObject" Target="embeddings/oleObject306.bin"/><Relationship Id="rId58" Type="http://schemas.openxmlformats.org/officeDocument/2006/relationships/oleObject" Target="embeddings/oleObject19.bin"/><Relationship Id="rId579" Type="http://schemas.openxmlformats.org/officeDocument/2006/relationships/image" Target="media/image265.wmf"/><Relationship Id="rId578" Type="http://schemas.openxmlformats.org/officeDocument/2006/relationships/oleObject" Target="embeddings/oleObject305.bin"/><Relationship Id="rId577" Type="http://schemas.openxmlformats.org/officeDocument/2006/relationships/image" Target="media/image264.wmf"/><Relationship Id="rId576" Type="http://schemas.openxmlformats.org/officeDocument/2006/relationships/oleObject" Target="embeddings/oleObject304.bin"/><Relationship Id="rId575" Type="http://schemas.openxmlformats.org/officeDocument/2006/relationships/oleObject" Target="embeddings/oleObject303.bin"/><Relationship Id="rId574" Type="http://schemas.openxmlformats.org/officeDocument/2006/relationships/oleObject" Target="embeddings/oleObject302.bin"/><Relationship Id="rId573" Type="http://schemas.openxmlformats.org/officeDocument/2006/relationships/image" Target="media/image263.wmf"/><Relationship Id="rId572" Type="http://schemas.openxmlformats.org/officeDocument/2006/relationships/oleObject" Target="embeddings/oleObject301.bin"/><Relationship Id="rId571" Type="http://schemas.openxmlformats.org/officeDocument/2006/relationships/image" Target="media/image262.wmf"/><Relationship Id="rId570" Type="http://schemas.openxmlformats.org/officeDocument/2006/relationships/oleObject" Target="embeddings/oleObject300.bin"/><Relationship Id="rId57" Type="http://schemas.openxmlformats.org/officeDocument/2006/relationships/image" Target="media/image30.png"/><Relationship Id="rId569" Type="http://schemas.openxmlformats.org/officeDocument/2006/relationships/oleObject" Target="embeddings/oleObject299.bin"/><Relationship Id="rId568" Type="http://schemas.openxmlformats.org/officeDocument/2006/relationships/image" Target="media/image261.wmf"/><Relationship Id="rId567" Type="http://schemas.openxmlformats.org/officeDocument/2006/relationships/oleObject" Target="embeddings/oleObject298.bin"/><Relationship Id="rId566" Type="http://schemas.openxmlformats.org/officeDocument/2006/relationships/image" Target="media/image260.wmf"/><Relationship Id="rId565" Type="http://schemas.openxmlformats.org/officeDocument/2006/relationships/oleObject" Target="embeddings/oleObject297.bin"/><Relationship Id="rId564" Type="http://schemas.openxmlformats.org/officeDocument/2006/relationships/image" Target="media/image259.wmf"/><Relationship Id="rId563" Type="http://schemas.openxmlformats.org/officeDocument/2006/relationships/oleObject" Target="embeddings/oleObject296.bin"/><Relationship Id="rId562" Type="http://schemas.openxmlformats.org/officeDocument/2006/relationships/oleObject" Target="embeddings/oleObject295.bin"/><Relationship Id="rId561" Type="http://schemas.openxmlformats.org/officeDocument/2006/relationships/image" Target="media/image258.wmf"/><Relationship Id="rId560" Type="http://schemas.openxmlformats.org/officeDocument/2006/relationships/oleObject" Target="embeddings/oleObject294.bin"/><Relationship Id="rId56" Type="http://schemas.openxmlformats.org/officeDocument/2006/relationships/image" Target="media/image29.wmf"/><Relationship Id="rId559" Type="http://schemas.openxmlformats.org/officeDocument/2006/relationships/image" Target="media/image257.wmf"/><Relationship Id="rId558" Type="http://schemas.openxmlformats.org/officeDocument/2006/relationships/oleObject" Target="embeddings/oleObject293.bin"/><Relationship Id="rId557" Type="http://schemas.openxmlformats.org/officeDocument/2006/relationships/image" Target="media/image256.wmf"/><Relationship Id="rId556" Type="http://schemas.openxmlformats.org/officeDocument/2006/relationships/oleObject" Target="embeddings/oleObject292.bin"/><Relationship Id="rId555" Type="http://schemas.openxmlformats.org/officeDocument/2006/relationships/image" Target="media/image255.wmf"/><Relationship Id="rId554" Type="http://schemas.openxmlformats.org/officeDocument/2006/relationships/oleObject" Target="embeddings/oleObject291.bin"/><Relationship Id="rId553" Type="http://schemas.openxmlformats.org/officeDocument/2006/relationships/image" Target="media/image254.png"/><Relationship Id="rId552" Type="http://schemas.openxmlformats.org/officeDocument/2006/relationships/oleObject" Target="embeddings/oleObject290.bin"/><Relationship Id="rId551" Type="http://schemas.openxmlformats.org/officeDocument/2006/relationships/oleObject" Target="embeddings/oleObject289.bin"/><Relationship Id="rId550" Type="http://schemas.openxmlformats.org/officeDocument/2006/relationships/image" Target="media/image253.wmf"/><Relationship Id="rId55" Type="http://schemas.openxmlformats.org/officeDocument/2006/relationships/oleObject" Target="embeddings/oleObject18.bin"/><Relationship Id="rId549" Type="http://schemas.openxmlformats.org/officeDocument/2006/relationships/oleObject" Target="embeddings/oleObject288.bin"/><Relationship Id="rId548" Type="http://schemas.openxmlformats.org/officeDocument/2006/relationships/oleObject" Target="embeddings/oleObject287.bin"/><Relationship Id="rId547" Type="http://schemas.openxmlformats.org/officeDocument/2006/relationships/oleObject" Target="embeddings/oleObject286.bin"/><Relationship Id="rId546" Type="http://schemas.openxmlformats.org/officeDocument/2006/relationships/image" Target="media/image252.wmf"/><Relationship Id="rId545" Type="http://schemas.openxmlformats.org/officeDocument/2006/relationships/oleObject" Target="embeddings/oleObject285.bin"/><Relationship Id="rId544" Type="http://schemas.openxmlformats.org/officeDocument/2006/relationships/oleObject" Target="embeddings/oleObject284.bin"/><Relationship Id="rId543" Type="http://schemas.openxmlformats.org/officeDocument/2006/relationships/image" Target="media/image251.wmf"/><Relationship Id="rId542" Type="http://schemas.openxmlformats.org/officeDocument/2006/relationships/oleObject" Target="embeddings/oleObject283.bin"/><Relationship Id="rId541" Type="http://schemas.openxmlformats.org/officeDocument/2006/relationships/oleObject" Target="embeddings/oleObject282.bin"/><Relationship Id="rId540" Type="http://schemas.openxmlformats.org/officeDocument/2006/relationships/oleObject" Target="embeddings/oleObject281.bin"/><Relationship Id="rId54" Type="http://schemas.openxmlformats.org/officeDocument/2006/relationships/image" Target="media/image28.wmf"/><Relationship Id="rId539" Type="http://schemas.openxmlformats.org/officeDocument/2006/relationships/image" Target="media/image250.wmf"/><Relationship Id="rId538" Type="http://schemas.openxmlformats.org/officeDocument/2006/relationships/oleObject" Target="embeddings/oleObject280.bin"/><Relationship Id="rId537" Type="http://schemas.openxmlformats.org/officeDocument/2006/relationships/image" Target="media/image249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48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47.wmf"/><Relationship Id="rId532" Type="http://schemas.openxmlformats.org/officeDocument/2006/relationships/oleObject" Target="embeddings/oleObject277.bin"/><Relationship Id="rId531" Type="http://schemas.openxmlformats.org/officeDocument/2006/relationships/oleObject" Target="embeddings/oleObject276.bin"/><Relationship Id="rId530" Type="http://schemas.openxmlformats.org/officeDocument/2006/relationships/image" Target="media/image246.wmf"/><Relationship Id="rId53" Type="http://schemas.openxmlformats.org/officeDocument/2006/relationships/oleObject" Target="embeddings/oleObject17.bin"/><Relationship Id="rId529" Type="http://schemas.openxmlformats.org/officeDocument/2006/relationships/oleObject" Target="embeddings/oleObject275.bin"/><Relationship Id="rId528" Type="http://schemas.openxmlformats.org/officeDocument/2006/relationships/oleObject" Target="embeddings/oleObject274.bin"/><Relationship Id="rId527" Type="http://schemas.openxmlformats.org/officeDocument/2006/relationships/image" Target="media/image245.wmf"/><Relationship Id="rId526" Type="http://schemas.openxmlformats.org/officeDocument/2006/relationships/oleObject" Target="embeddings/oleObject273.bin"/><Relationship Id="rId525" Type="http://schemas.openxmlformats.org/officeDocument/2006/relationships/image" Target="media/image244.wmf"/><Relationship Id="rId524" Type="http://schemas.openxmlformats.org/officeDocument/2006/relationships/oleObject" Target="embeddings/oleObject272.bin"/><Relationship Id="rId523" Type="http://schemas.openxmlformats.org/officeDocument/2006/relationships/image" Target="media/image243.wmf"/><Relationship Id="rId522" Type="http://schemas.openxmlformats.org/officeDocument/2006/relationships/oleObject" Target="embeddings/oleObject271.bin"/><Relationship Id="rId521" Type="http://schemas.openxmlformats.org/officeDocument/2006/relationships/oleObject" Target="embeddings/oleObject270.bin"/><Relationship Id="rId520" Type="http://schemas.openxmlformats.org/officeDocument/2006/relationships/oleObject" Target="embeddings/oleObject269.bin"/><Relationship Id="rId52" Type="http://schemas.openxmlformats.org/officeDocument/2006/relationships/image" Target="media/image27.wmf"/><Relationship Id="rId519" Type="http://schemas.openxmlformats.org/officeDocument/2006/relationships/oleObject" Target="embeddings/oleObject268.bin"/><Relationship Id="rId518" Type="http://schemas.openxmlformats.org/officeDocument/2006/relationships/image" Target="media/image242.wmf"/><Relationship Id="rId517" Type="http://schemas.openxmlformats.org/officeDocument/2006/relationships/oleObject" Target="embeddings/oleObject267.bin"/><Relationship Id="rId516" Type="http://schemas.openxmlformats.org/officeDocument/2006/relationships/image" Target="media/image241.wmf"/><Relationship Id="rId515" Type="http://schemas.openxmlformats.org/officeDocument/2006/relationships/oleObject" Target="embeddings/oleObject266.bin"/><Relationship Id="rId514" Type="http://schemas.openxmlformats.org/officeDocument/2006/relationships/image" Target="media/image240.wmf"/><Relationship Id="rId513" Type="http://schemas.openxmlformats.org/officeDocument/2006/relationships/oleObject" Target="embeddings/oleObject265.bin"/><Relationship Id="rId512" Type="http://schemas.openxmlformats.org/officeDocument/2006/relationships/image" Target="media/image239.wmf"/><Relationship Id="rId511" Type="http://schemas.openxmlformats.org/officeDocument/2006/relationships/oleObject" Target="embeddings/oleObject264.bin"/><Relationship Id="rId510" Type="http://schemas.openxmlformats.org/officeDocument/2006/relationships/image" Target="media/image238.wmf"/><Relationship Id="rId51" Type="http://schemas.openxmlformats.org/officeDocument/2006/relationships/oleObject" Target="embeddings/oleObject16.bin"/><Relationship Id="rId509" Type="http://schemas.openxmlformats.org/officeDocument/2006/relationships/oleObject" Target="embeddings/oleObject263.bin"/><Relationship Id="rId508" Type="http://schemas.openxmlformats.org/officeDocument/2006/relationships/oleObject" Target="embeddings/oleObject262.bin"/><Relationship Id="rId507" Type="http://schemas.openxmlformats.org/officeDocument/2006/relationships/oleObject" Target="embeddings/oleObject261.bin"/><Relationship Id="rId506" Type="http://schemas.openxmlformats.org/officeDocument/2006/relationships/oleObject" Target="embeddings/oleObject260.bin"/><Relationship Id="rId505" Type="http://schemas.openxmlformats.org/officeDocument/2006/relationships/image" Target="media/image237.wmf"/><Relationship Id="rId504" Type="http://schemas.openxmlformats.org/officeDocument/2006/relationships/oleObject" Target="embeddings/oleObject259.bin"/><Relationship Id="rId503" Type="http://schemas.openxmlformats.org/officeDocument/2006/relationships/image" Target="media/image236.wmf"/><Relationship Id="rId502" Type="http://schemas.openxmlformats.org/officeDocument/2006/relationships/oleObject" Target="embeddings/oleObject258.bin"/><Relationship Id="rId501" Type="http://schemas.openxmlformats.org/officeDocument/2006/relationships/oleObject" Target="embeddings/oleObject257.bin"/><Relationship Id="rId500" Type="http://schemas.openxmlformats.org/officeDocument/2006/relationships/oleObject" Target="embeddings/oleObject25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9" Type="http://schemas.openxmlformats.org/officeDocument/2006/relationships/image" Target="media/image235.wmf"/><Relationship Id="rId498" Type="http://schemas.openxmlformats.org/officeDocument/2006/relationships/oleObject" Target="embeddings/oleObject255.bin"/><Relationship Id="rId497" Type="http://schemas.openxmlformats.org/officeDocument/2006/relationships/oleObject" Target="embeddings/oleObject254.bin"/><Relationship Id="rId496" Type="http://schemas.openxmlformats.org/officeDocument/2006/relationships/image" Target="media/image234.wmf"/><Relationship Id="rId495" Type="http://schemas.openxmlformats.org/officeDocument/2006/relationships/oleObject" Target="embeddings/oleObject253.bin"/><Relationship Id="rId494" Type="http://schemas.openxmlformats.org/officeDocument/2006/relationships/oleObject" Target="embeddings/oleObject252.bin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3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2.wmf"/><Relationship Id="rId49" Type="http://schemas.openxmlformats.org/officeDocument/2006/relationships/oleObject" Target="embeddings/oleObject15.bin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1.png"/><Relationship Id="rId487" Type="http://schemas.openxmlformats.org/officeDocument/2006/relationships/oleObject" Target="embeddings/oleObject248.bin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0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29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28.wmf"/><Relationship Id="rId480" Type="http://schemas.openxmlformats.org/officeDocument/2006/relationships/oleObject" Target="embeddings/oleObject244.bin"/><Relationship Id="rId48" Type="http://schemas.openxmlformats.org/officeDocument/2006/relationships/image" Target="media/image25.png"/><Relationship Id="rId479" Type="http://schemas.openxmlformats.org/officeDocument/2006/relationships/image" Target="media/image227.wmf"/><Relationship Id="rId478" Type="http://schemas.openxmlformats.org/officeDocument/2006/relationships/oleObject" Target="embeddings/oleObject243.bin"/><Relationship Id="rId477" Type="http://schemas.openxmlformats.org/officeDocument/2006/relationships/oleObject" Target="embeddings/oleObject242.bin"/><Relationship Id="rId476" Type="http://schemas.openxmlformats.org/officeDocument/2006/relationships/oleObject" Target="embeddings/oleObject241.bin"/><Relationship Id="rId475" Type="http://schemas.openxmlformats.org/officeDocument/2006/relationships/image" Target="media/image226.wmf"/><Relationship Id="rId474" Type="http://schemas.openxmlformats.org/officeDocument/2006/relationships/oleObject" Target="embeddings/oleObject240.bin"/><Relationship Id="rId473" Type="http://schemas.openxmlformats.org/officeDocument/2006/relationships/image" Target="media/image225.wmf"/><Relationship Id="rId472" Type="http://schemas.openxmlformats.org/officeDocument/2006/relationships/oleObject" Target="embeddings/oleObject239.bin"/><Relationship Id="rId471" Type="http://schemas.openxmlformats.org/officeDocument/2006/relationships/image" Target="media/image224.wmf"/><Relationship Id="rId470" Type="http://schemas.openxmlformats.org/officeDocument/2006/relationships/oleObject" Target="embeddings/oleObject238.bin"/><Relationship Id="rId47" Type="http://schemas.openxmlformats.org/officeDocument/2006/relationships/image" Target="media/image24.png"/><Relationship Id="rId469" Type="http://schemas.openxmlformats.org/officeDocument/2006/relationships/image" Target="media/image223.png"/><Relationship Id="rId468" Type="http://schemas.openxmlformats.org/officeDocument/2006/relationships/image" Target="media/image222.wmf"/><Relationship Id="rId467" Type="http://schemas.openxmlformats.org/officeDocument/2006/relationships/oleObject" Target="embeddings/oleObject237.bin"/><Relationship Id="rId466" Type="http://schemas.openxmlformats.org/officeDocument/2006/relationships/image" Target="media/image221.wmf"/><Relationship Id="rId465" Type="http://schemas.openxmlformats.org/officeDocument/2006/relationships/oleObject" Target="embeddings/oleObject236.bin"/><Relationship Id="rId464" Type="http://schemas.openxmlformats.org/officeDocument/2006/relationships/image" Target="media/image220.wmf"/><Relationship Id="rId463" Type="http://schemas.openxmlformats.org/officeDocument/2006/relationships/oleObject" Target="embeddings/oleObject235.bin"/><Relationship Id="rId462" Type="http://schemas.openxmlformats.org/officeDocument/2006/relationships/oleObject" Target="embeddings/oleObject234.bin"/><Relationship Id="rId461" Type="http://schemas.openxmlformats.org/officeDocument/2006/relationships/image" Target="media/image219.png"/><Relationship Id="rId460" Type="http://schemas.openxmlformats.org/officeDocument/2006/relationships/image" Target="media/image218.wmf"/><Relationship Id="rId46" Type="http://schemas.openxmlformats.org/officeDocument/2006/relationships/image" Target="media/image23.png"/><Relationship Id="rId459" Type="http://schemas.openxmlformats.org/officeDocument/2006/relationships/oleObject" Target="embeddings/oleObject233.bin"/><Relationship Id="rId458" Type="http://schemas.openxmlformats.org/officeDocument/2006/relationships/image" Target="media/image217.wmf"/><Relationship Id="rId457" Type="http://schemas.openxmlformats.org/officeDocument/2006/relationships/oleObject" Target="embeddings/oleObject232.bin"/><Relationship Id="rId456" Type="http://schemas.openxmlformats.org/officeDocument/2006/relationships/image" Target="media/image216.wmf"/><Relationship Id="rId455" Type="http://schemas.openxmlformats.org/officeDocument/2006/relationships/oleObject" Target="embeddings/oleObject231.bin"/><Relationship Id="rId454" Type="http://schemas.openxmlformats.org/officeDocument/2006/relationships/image" Target="media/image215.wmf"/><Relationship Id="rId453" Type="http://schemas.openxmlformats.org/officeDocument/2006/relationships/oleObject" Target="embeddings/oleObject230.bin"/><Relationship Id="rId452" Type="http://schemas.openxmlformats.org/officeDocument/2006/relationships/image" Target="media/image214.png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3.wmf"/><Relationship Id="rId45" Type="http://schemas.openxmlformats.org/officeDocument/2006/relationships/image" Target="media/image22.png"/><Relationship Id="rId449" Type="http://schemas.openxmlformats.org/officeDocument/2006/relationships/oleObject" Target="embeddings/oleObject228.bin"/><Relationship Id="rId448" Type="http://schemas.openxmlformats.org/officeDocument/2006/relationships/image" Target="media/image212.wmf"/><Relationship Id="rId447" Type="http://schemas.openxmlformats.org/officeDocument/2006/relationships/oleObject" Target="embeddings/oleObject227.bin"/><Relationship Id="rId446" Type="http://schemas.openxmlformats.org/officeDocument/2006/relationships/image" Target="media/image211.wmf"/><Relationship Id="rId445" Type="http://schemas.openxmlformats.org/officeDocument/2006/relationships/oleObject" Target="embeddings/oleObject226.bin"/><Relationship Id="rId444" Type="http://schemas.openxmlformats.org/officeDocument/2006/relationships/image" Target="media/image210.wmf"/><Relationship Id="rId443" Type="http://schemas.openxmlformats.org/officeDocument/2006/relationships/oleObject" Target="embeddings/oleObject225.bin"/><Relationship Id="rId442" Type="http://schemas.openxmlformats.org/officeDocument/2006/relationships/oleObject" Target="embeddings/oleObject224.bin"/><Relationship Id="rId441" Type="http://schemas.openxmlformats.org/officeDocument/2006/relationships/image" Target="media/image209.wmf"/><Relationship Id="rId440" Type="http://schemas.openxmlformats.org/officeDocument/2006/relationships/oleObject" Target="embeddings/oleObject223.bin"/><Relationship Id="rId44" Type="http://schemas.openxmlformats.org/officeDocument/2006/relationships/image" Target="media/image21.png"/><Relationship Id="rId439" Type="http://schemas.openxmlformats.org/officeDocument/2006/relationships/image" Target="media/image208.wmf"/><Relationship Id="rId438" Type="http://schemas.openxmlformats.org/officeDocument/2006/relationships/oleObject" Target="embeddings/oleObject222.bin"/><Relationship Id="rId437" Type="http://schemas.openxmlformats.org/officeDocument/2006/relationships/image" Target="media/image207.wmf"/><Relationship Id="rId436" Type="http://schemas.openxmlformats.org/officeDocument/2006/relationships/oleObject" Target="embeddings/oleObject221.bin"/><Relationship Id="rId435" Type="http://schemas.openxmlformats.org/officeDocument/2006/relationships/image" Target="media/image206.wmf"/><Relationship Id="rId434" Type="http://schemas.openxmlformats.org/officeDocument/2006/relationships/oleObject" Target="embeddings/oleObject220.bin"/><Relationship Id="rId433" Type="http://schemas.openxmlformats.org/officeDocument/2006/relationships/image" Target="media/image205.wmf"/><Relationship Id="rId432" Type="http://schemas.openxmlformats.org/officeDocument/2006/relationships/oleObject" Target="embeddings/oleObject219.bin"/><Relationship Id="rId431" Type="http://schemas.openxmlformats.org/officeDocument/2006/relationships/image" Target="media/image204.wmf"/><Relationship Id="rId430" Type="http://schemas.openxmlformats.org/officeDocument/2006/relationships/oleObject" Target="embeddings/oleObject218.bin"/><Relationship Id="rId43" Type="http://schemas.openxmlformats.org/officeDocument/2006/relationships/image" Target="media/image20.png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3.wmf"/><Relationship Id="rId427" Type="http://schemas.openxmlformats.org/officeDocument/2006/relationships/oleObject" Target="embeddings/oleObject216.bin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2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1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0.wmf"/><Relationship Id="rId420" Type="http://schemas.openxmlformats.org/officeDocument/2006/relationships/oleObject" Target="embeddings/oleObject212.bin"/><Relationship Id="rId42" Type="http://schemas.openxmlformats.org/officeDocument/2006/relationships/image" Target="media/image19.wmf"/><Relationship Id="rId419" Type="http://schemas.openxmlformats.org/officeDocument/2006/relationships/image" Target="media/image199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198.png"/><Relationship Id="rId416" Type="http://schemas.openxmlformats.org/officeDocument/2006/relationships/image" Target="media/image197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196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195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194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3.wmf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2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1.wmf"/><Relationship Id="rId403" Type="http://schemas.openxmlformats.org/officeDocument/2006/relationships/oleObject" Target="embeddings/oleObject204.bin"/><Relationship Id="rId402" Type="http://schemas.openxmlformats.org/officeDocument/2006/relationships/image" Target="media/image190.wmf"/><Relationship Id="rId401" Type="http://schemas.openxmlformats.org/officeDocument/2006/relationships/oleObject" Target="embeddings/oleObject203.bin"/><Relationship Id="rId400" Type="http://schemas.openxmlformats.org/officeDocument/2006/relationships/image" Target="media/image189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9" Type="http://schemas.openxmlformats.org/officeDocument/2006/relationships/oleObject" Target="embeddings/oleObject202.bin"/><Relationship Id="rId398" Type="http://schemas.openxmlformats.org/officeDocument/2006/relationships/oleObject" Target="embeddings/oleObject201.bin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0.bin"/><Relationship Id="rId395" Type="http://schemas.openxmlformats.org/officeDocument/2006/relationships/oleObject" Target="embeddings/oleObject199.bin"/><Relationship Id="rId394" Type="http://schemas.openxmlformats.org/officeDocument/2006/relationships/image" Target="media/image187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86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5.wmf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4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3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2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1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78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77.wmf"/><Relationship Id="rId373" Type="http://schemas.openxmlformats.org/officeDocument/2006/relationships/oleObject" Target="embeddings/oleObject188.bin"/><Relationship Id="rId372" Type="http://schemas.openxmlformats.org/officeDocument/2006/relationships/oleObject" Target="embeddings/oleObject187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75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3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2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1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6.wmf"/><Relationship Id="rId359" Type="http://schemas.openxmlformats.org/officeDocument/2006/relationships/image" Target="media/image170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69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68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67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66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1.bin"/><Relationship Id="rId349" Type="http://schemas.openxmlformats.org/officeDocument/2006/relationships/image" Target="media/image165.png"/><Relationship Id="rId348" Type="http://schemas.openxmlformats.org/officeDocument/2006/relationships/image" Target="media/image164.wmf"/><Relationship Id="rId347" Type="http://schemas.openxmlformats.org/officeDocument/2006/relationships/oleObject" Target="embeddings/oleObject175.bin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3.png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0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1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0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1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58.bin"/><Relationship Id="rId312" Type="http://schemas.openxmlformats.org/officeDocument/2006/relationships/oleObject" Target="embeddings/oleObject157.bin"/><Relationship Id="rId311" Type="http://schemas.openxmlformats.org/officeDocument/2006/relationships/oleObject" Target="embeddings/oleObject156.bin"/><Relationship Id="rId310" Type="http://schemas.openxmlformats.org/officeDocument/2006/relationships/image" Target="media/image146.png"/><Relationship Id="rId31" Type="http://schemas.openxmlformats.org/officeDocument/2006/relationships/oleObject" Target="embeddings/oleObject9.bin"/><Relationship Id="rId309" Type="http://schemas.openxmlformats.org/officeDocument/2006/relationships/image" Target="media/image145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3.bin"/><Relationship Id="rId303" Type="http://schemas.openxmlformats.org/officeDocument/2006/relationships/oleObject" Target="embeddings/oleObject152.bin"/><Relationship Id="rId302" Type="http://schemas.openxmlformats.org/officeDocument/2006/relationships/oleObject" Target="embeddings/oleObject151.bin"/><Relationship Id="rId301" Type="http://schemas.openxmlformats.org/officeDocument/2006/relationships/oleObject" Target="embeddings/oleObject150.bin"/><Relationship Id="rId300" Type="http://schemas.openxmlformats.org/officeDocument/2006/relationships/oleObject" Target="embeddings/oleObject14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47.bin"/><Relationship Id="rId296" Type="http://schemas.openxmlformats.org/officeDocument/2006/relationships/oleObject" Target="embeddings/oleObject146.bin"/><Relationship Id="rId295" Type="http://schemas.openxmlformats.org/officeDocument/2006/relationships/oleObject" Target="embeddings/oleObject145.bin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2.png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39.bin"/><Relationship Id="rId283" Type="http://schemas.openxmlformats.org/officeDocument/2006/relationships/oleObject" Target="embeddings/oleObject138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5.wmf"/><Relationship Id="rId28" Type="http://schemas.openxmlformats.org/officeDocument/2006/relationships/image" Target="media/image11.png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4.bin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2.png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image" Target="media/image10.png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2.png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1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png"/><Relationship Id="rId200" Type="http://schemas.openxmlformats.org/officeDocument/2006/relationships/image" Target="media/image9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oleObject" Target="embeddings/oleObject94.bin"/><Relationship Id="rId197" Type="http://schemas.openxmlformats.org/officeDocument/2006/relationships/oleObject" Target="embeddings/oleObject93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3.png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5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oleObject" Target="embeddings/oleObject86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5.bin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png"/><Relationship Id="rId176" Type="http://schemas.openxmlformats.org/officeDocument/2006/relationships/image" Target="media/image85.png"/><Relationship Id="rId175" Type="http://schemas.openxmlformats.org/officeDocument/2006/relationships/image" Target="media/image84.png"/><Relationship Id="rId174" Type="http://schemas.openxmlformats.org/officeDocument/2006/relationships/image" Target="media/image83.png"/><Relationship Id="rId173" Type="http://schemas.openxmlformats.org/officeDocument/2006/relationships/image" Target="media/image82.png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5.bin"/><Relationship Id="rId158" Type="http://schemas.openxmlformats.org/officeDocument/2006/relationships/oleObject" Target="embeddings/oleObject74.bin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oleObject" Target="embeddings/oleObject70.bin"/><Relationship Id="rId152" Type="http://schemas.openxmlformats.org/officeDocument/2006/relationships/oleObject" Target="embeddings/oleObject69.bin"/><Relationship Id="rId151" Type="http://schemas.openxmlformats.org/officeDocument/2006/relationships/oleObject" Target="embeddings/oleObject68.bin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oleObject" Target="embeddings/oleObject52.bin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oleObject" Target="embeddings/oleObject49.bin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6.bin"/><Relationship Id="rId112" Type="http://schemas.openxmlformats.org/officeDocument/2006/relationships/oleObject" Target="embeddings/oleObject45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4.png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238110-CA77-4004-B1B1-A8061E96E53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9</Pages>
  <Words>8114</Words>
  <Characters>8973</Characters>
  <Lines>113</Lines>
  <Paragraphs>43</Paragraphs>
  <TotalTime>0</TotalTime>
  <ScaleCrop>false</ScaleCrop>
  <LinksUpToDate>false</LinksUpToDate>
  <CharactersWithSpaces>917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7T10:10:00Z</dcterms:created>
  <dc:creator>学科网试题生产平台</dc:creator>
  <dc:description>3015410086633472</dc:description>
  <cp:lastModifiedBy>上帝掷骰子吗</cp:lastModifiedBy>
  <dcterms:modified xsi:type="dcterms:W3CDTF">2024-07-18T18:16:3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53EA44764B3409CA9EAB4DB2F45EE6E</vt:lpwstr>
  </property>
</Properties>
</file>